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55614" w:rsidRDefault="00C55614" w:rsidP="00C55614">
      <w:r>
        <w:rPr>
          <w:rFonts w:hint="eastAsia"/>
        </w:rPr>
        <w:t>第</w:t>
      </w:r>
      <w:r>
        <w:rPr>
          <w:rFonts w:hint="eastAsia"/>
        </w:rPr>
        <w:t>4</w:t>
      </w:r>
      <w:r>
        <w:rPr>
          <w:rFonts w:hint="eastAsia"/>
        </w:rPr>
        <w:t>題</w:t>
      </w:r>
    </w:p>
    <w:p w:rsidR="00C55614" w:rsidRDefault="00BA7860">
      <w:pPr>
        <w:rPr>
          <w:rFonts w:hint="eastAsia"/>
        </w:rPr>
      </w:pPr>
      <w:r>
        <w:rPr>
          <w:rFonts w:hint="eastAsia"/>
        </w:rPr>
        <w:t>若</w:t>
      </w:r>
      <w:r w:rsidR="00C55614" w:rsidRPr="00C55614">
        <w:rPr>
          <w:position w:val="-56"/>
        </w:rPr>
        <w:object w:dxaOrig="1359" w:dyaOrig="1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7.8pt;height:63pt" o:ole="">
            <v:imagedata r:id="rId7" o:title=""/>
          </v:shape>
          <o:OLEObject Type="Embed" ProgID="Equation.DSMT4" ShapeID="_x0000_i1026" DrawAspect="Content" ObjectID="_1627530745" r:id="rId8"/>
        </w:object>
      </w:r>
      <w:r w:rsidR="00572CF7">
        <w:rPr>
          <w:rFonts w:hint="eastAsia"/>
        </w:rPr>
        <w:t>為</w:t>
      </w:r>
      <w:r w:rsidR="00C55614">
        <w:rPr>
          <w:rFonts w:hint="eastAsia"/>
        </w:rPr>
        <w:t>可逆矩陣，</w:t>
      </w:r>
      <w:r>
        <w:rPr>
          <w:rFonts w:hint="eastAsia"/>
        </w:rPr>
        <w:t>須</w:t>
      </w:r>
      <w:r w:rsidR="00C55614" w:rsidRPr="00C55614">
        <w:rPr>
          <w:position w:val="-56"/>
        </w:rPr>
        <w:object w:dxaOrig="1200" w:dyaOrig="1260">
          <v:shape id="_x0000_i1027" type="#_x0000_t75" style="width:60pt;height:63pt" o:ole="">
            <v:imagedata r:id="rId9" o:title=""/>
          </v:shape>
          <o:OLEObject Type="Embed" ProgID="Equation.DSMT4" ShapeID="_x0000_i1027" DrawAspect="Content" ObjectID="_1627530746" r:id="rId10"/>
        </w:object>
      </w:r>
      <w:r w:rsidR="00C55614">
        <w:rPr>
          <w:rFonts w:hint="eastAsia"/>
        </w:rPr>
        <w:t>不為</w:t>
      </w:r>
      <w:r w:rsidR="00C55614">
        <w:rPr>
          <w:rFonts w:hint="eastAsia"/>
        </w:rPr>
        <w:t>0</w:t>
      </w:r>
    </w:p>
    <w:p w:rsidR="00C55614" w:rsidRDefault="000E7FC7">
      <w:pPr>
        <w:rPr>
          <w:rFonts w:hint="eastAsia"/>
        </w:rPr>
      </w:pPr>
      <w:r>
        <w:rPr>
          <w:rFonts w:hint="eastAsia"/>
        </w:rPr>
        <w:t>即</w:t>
      </w:r>
      <w:r w:rsidR="0050558F" w:rsidRPr="0050558F">
        <w:rPr>
          <w:position w:val="-10"/>
        </w:rPr>
        <w:object w:dxaOrig="2860" w:dyaOrig="340">
          <v:shape id="_x0000_i1028" type="#_x0000_t75" style="width:142.8pt;height:16.8pt" o:ole="">
            <v:imagedata r:id="rId11" o:title=""/>
          </v:shape>
          <o:OLEObject Type="Embed" ProgID="Equation.DSMT4" ShapeID="_x0000_i1028" DrawAspect="Content" ObjectID="_1627530747" r:id="rId12"/>
        </w:object>
      </w:r>
      <w:r>
        <w:rPr>
          <w:rFonts w:hint="eastAsia"/>
        </w:rPr>
        <w:t>任一個為</w:t>
      </w:r>
      <w:r>
        <w:rPr>
          <w:rFonts w:hint="eastAsia"/>
        </w:rPr>
        <w:t>1</w:t>
      </w:r>
      <w:bookmarkStart w:id="0" w:name="_GoBack"/>
      <w:bookmarkEnd w:id="0"/>
    </w:p>
    <w:p w:rsidR="000E7FC7" w:rsidRDefault="000E7FC7">
      <w:pPr>
        <w:rPr>
          <w:rFonts w:hint="eastAsia"/>
        </w:rPr>
      </w:pPr>
      <w:r>
        <w:rPr>
          <w:rFonts w:hint="eastAsia"/>
        </w:rPr>
        <w:t>當</w:t>
      </w:r>
      <w:r w:rsidRPr="000E7FC7">
        <w:rPr>
          <w:position w:val="-10"/>
        </w:rPr>
        <w:object w:dxaOrig="2180" w:dyaOrig="340">
          <v:shape id="_x0000_i1029" type="#_x0000_t75" style="width:109.2pt;height:16.8pt" o:ole="">
            <v:imagedata r:id="rId13" o:title=""/>
          </v:shape>
          <o:OLEObject Type="Embed" ProgID="Equation.DSMT4" ShapeID="_x0000_i1029" DrawAspect="Content" ObjectID="_1627530748" r:id="rId14"/>
        </w:object>
      </w:r>
      <w:r>
        <w:rPr>
          <w:rFonts w:hint="eastAsia"/>
        </w:rPr>
        <w:t>，剩一個</w:t>
      </w:r>
      <w:r>
        <w:rPr>
          <w:rFonts w:hint="eastAsia"/>
        </w:rPr>
        <w:t>1</w:t>
      </w:r>
      <w:r>
        <w:rPr>
          <w:rFonts w:hint="eastAsia"/>
        </w:rPr>
        <w:t>，有</w:t>
      </w:r>
      <w:r>
        <w:rPr>
          <w:rFonts w:hint="eastAsia"/>
        </w:rPr>
        <w:t>6</w:t>
      </w:r>
      <w:r>
        <w:rPr>
          <w:rFonts w:hint="eastAsia"/>
        </w:rPr>
        <w:t>種情形</w:t>
      </w:r>
    </w:p>
    <w:p w:rsidR="00030D83" w:rsidRDefault="00030D83">
      <w:pPr>
        <w:rPr>
          <w:rFonts w:hint="eastAsia"/>
        </w:rPr>
      </w:pPr>
      <w:r>
        <w:rPr>
          <w:rFonts w:hint="eastAsia"/>
        </w:rPr>
        <w:t>所求</w:t>
      </w:r>
      <w:r w:rsidR="0086609C" w:rsidRPr="00030D83">
        <w:rPr>
          <w:position w:val="-34"/>
        </w:rPr>
        <w:object w:dxaOrig="1300" w:dyaOrig="780">
          <v:shape id="_x0000_i1030" type="#_x0000_t75" style="width:64.8pt;height:39pt" o:ole="">
            <v:imagedata r:id="rId15" o:title=""/>
          </v:shape>
          <o:OLEObject Type="Embed" ProgID="Equation.DSMT4" ShapeID="_x0000_i1030" DrawAspect="Content" ObjectID="_1627530749" r:id="rId16"/>
        </w:object>
      </w:r>
    </w:p>
    <w:p w:rsidR="00C55614" w:rsidRDefault="00C55614">
      <w:pPr>
        <w:rPr>
          <w:rFonts w:hint="eastAsia"/>
        </w:rPr>
      </w:pPr>
    </w:p>
    <w:p w:rsidR="00C55614" w:rsidRDefault="00C55614">
      <w:pPr>
        <w:rPr>
          <w:rFonts w:hint="eastAsia"/>
        </w:rPr>
      </w:pPr>
    </w:p>
    <w:p w:rsidR="00260DA4" w:rsidRDefault="00260DA4">
      <w:r>
        <w:rPr>
          <w:rFonts w:hint="eastAsia"/>
        </w:rPr>
        <w:t>第</w:t>
      </w:r>
      <w:r>
        <w:rPr>
          <w:rFonts w:hint="eastAsia"/>
        </w:rPr>
        <w:t>8</w:t>
      </w:r>
      <w:r>
        <w:rPr>
          <w:rFonts w:hint="eastAsia"/>
        </w:rPr>
        <w:t>題</w:t>
      </w:r>
    </w:p>
    <w:p w:rsidR="006B28C8" w:rsidRDefault="005B5CF6">
      <w:r w:rsidRPr="005B5CF6">
        <w:rPr>
          <w:position w:val="-170"/>
        </w:rPr>
        <w:object w:dxaOrig="2240" w:dyaOrig="3519">
          <v:shape id="_x0000_i1025" type="#_x0000_t75" style="width:112.2pt;height:175.8pt" o:ole="">
            <v:imagedata r:id="rId17" o:title=""/>
          </v:shape>
          <o:OLEObject Type="Embed" ProgID="Equation.DSMT4" ShapeID="_x0000_i1025" DrawAspect="Content" ObjectID="_1627530750" r:id="rId18"/>
        </w:object>
      </w:r>
    </w:p>
    <w:sectPr w:rsidR="006B28C8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E76D7" w:rsidRDefault="00FE76D7" w:rsidP="00C55614">
      <w:r>
        <w:separator/>
      </w:r>
    </w:p>
  </w:endnote>
  <w:endnote w:type="continuationSeparator" w:id="0">
    <w:p w:rsidR="00FE76D7" w:rsidRDefault="00FE76D7" w:rsidP="00C5561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E76D7" w:rsidRDefault="00FE76D7" w:rsidP="00C55614">
      <w:r>
        <w:separator/>
      </w:r>
    </w:p>
  </w:footnote>
  <w:footnote w:type="continuationSeparator" w:id="0">
    <w:p w:rsidR="00FE76D7" w:rsidRDefault="00FE76D7" w:rsidP="00C5561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B5CF6"/>
    <w:rsid w:val="00000C03"/>
    <w:rsid w:val="00002A30"/>
    <w:rsid w:val="00002C1D"/>
    <w:rsid w:val="00003675"/>
    <w:rsid w:val="00004725"/>
    <w:rsid w:val="000047AD"/>
    <w:rsid w:val="00004F45"/>
    <w:rsid w:val="0000514A"/>
    <w:rsid w:val="00005544"/>
    <w:rsid w:val="00005D12"/>
    <w:rsid w:val="00005D2F"/>
    <w:rsid w:val="00007EB2"/>
    <w:rsid w:val="00007FE6"/>
    <w:rsid w:val="00010163"/>
    <w:rsid w:val="0001068C"/>
    <w:rsid w:val="00010E63"/>
    <w:rsid w:val="00011337"/>
    <w:rsid w:val="000117DC"/>
    <w:rsid w:val="00011D06"/>
    <w:rsid w:val="00011D9F"/>
    <w:rsid w:val="00011EB6"/>
    <w:rsid w:val="00012570"/>
    <w:rsid w:val="00013130"/>
    <w:rsid w:val="000131D1"/>
    <w:rsid w:val="0001421B"/>
    <w:rsid w:val="000142FE"/>
    <w:rsid w:val="00014B7B"/>
    <w:rsid w:val="00014FEE"/>
    <w:rsid w:val="00015A77"/>
    <w:rsid w:val="0001637D"/>
    <w:rsid w:val="00016C1D"/>
    <w:rsid w:val="00016D4D"/>
    <w:rsid w:val="000206F9"/>
    <w:rsid w:val="00020CBF"/>
    <w:rsid w:val="000214E7"/>
    <w:rsid w:val="00021AC9"/>
    <w:rsid w:val="00021DC3"/>
    <w:rsid w:val="00022610"/>
    <w:rsid w:val="00022A8D"/>
    <w:rsid w:val="0002305B"/>
    <w:rsid w:val="0002323A"/>
    <w:rsid w:val="000235C9"/>
    <w:rsid w:val="000240EA"/>
    <w:rsid w:val="00025942"/>
    <w:rsid w:val="00025EED"/>
    <w:rsid w:val="000265FD"/>
    <w:rsid w:val="00026B69"/>
    <w:rsid w:val="00027171"/>
    <w:rsid w:val="000273B9"/>
    <w:rsid w:val="000275B8"/>
    <w:rsid w:val="00030723"/>
    <w:rsid w:val="00030958"/>
    <w:rsid w:val="00030D83"/>
    <w:rsid w:val="00031431"/>
    <w:rsid w:val="00031859"/>
    <w:rsid w:val="00031F6E"/>
    <w:rsid w:val="000351D8"/>
    <w:rsid w:val="00035E6A"/>
    <w:rsid w:val="00037B72"/>
    <w:rsid w:val="0004037A"/>
    <w:rsid w:val="000407EF"/>
    <w:rsid w:val="00041828"/>
    <w:rsid w:val="000439D6"/>
    <w:rsid w:val="0004449E"/>
    <w:rsid w:val="00044A13"/>
    <w:rsid w:val="00045985"/>
    <w:rsid w:val="00045ED6"/>
    <w:rsid w:val="0004636A"/>
    <w:rsid w:val="000463BC"/>
    <w:rsid w:val="0005016E"/>
    <w:rsid w:val="0005019D"/>
    <w:rsid w:val="000504BF"/>
    <w:rsid w:val="00050A71"/>
    <w:rsid w:val="000525EE"/>
    <w:rsid w:val="00053E4F"/>
    <w:rsid w:val="00053EC7"/>
    <w:rsid w:val="00054BFE"/>
    <w:rsid w:val="00055708"/>
    <w:rsid w:val="000559E0"/>
    <w:rsid w:val="00055CDB"/>
    <w:rsid w:val="00055CE5"/>
    <w:rsid w:val="0005653E"/>
    <w:rsid w:val="00056C2C"/>
    <w:rsid w:val="0005706F"/>
    <w:rsid w:val="00057B3B"/>
    <w:rsid w:val="000612C9"/>
    <w:rsid w:val="00062326"/>
    <w:rsid w:val="00063046"/>
    <w:rsid w:val="00063FCA"/>
    <w:rsid w:val="000644FB"/>
    <w:rsid w:val="000647A1"/>
    <w:rsid w:val="00065433"/>
    <w:rsid w:val="0006556E"/>
    <w:rsid w:val="0006593D"/>
    <w:rsid w:val="00066442"/>
    <w:rsid w:val="0006791A"/>
    <w:rsid w:val="00067E9B"/>
    <w:rsid w:val="000700F0"/>
    <w:rsid w:val="0007099B"/>
    <w:rsid w:val="00071398"/>
    <w:rsid w:val="00071493"/>
    <w:rsid w:val="00071640"/>
    <w:rsid w:val="0007234F"/>
    <w:rsid w:val="00072521"/>
    <w:rsid w:val="00073797"/>
    <w:rsid w:val="00073CCA"/>
    <w:rsid w:val="000742DA"/>
    <w:rsid w:val="00074E00"/>
    <w:rsid w:val="0007514F"/>
    <w:rsid w:val="000754DD"/>
    <w:rsid w:val="00075E77"/>
    <w:rsid w:val="0007694B"/>
    <w:rsid w:val="00076A3B"/>
    <w:rsid w:val="0007742A"/>
    <w:rsid w:val="00080198"/>
    <w:rsid w:val="000808FC"/>
    <w:rsid w:val="00081276"/>
    <w:rsid w:val="0008281D"/>
    <w:rsid w:val="00082D79"/>
    <w:rsid w:val="00082F53"/>
    <w:rsid w:val="00083C46"/>
    <w:rsid w:val="00083F06"/>
    <w:rsid w:val="00084D8B"/>
    <w:rsid w:val="0008512A"/>
    <w:rsid w:val="00085B36"/>
    <w:rsid w:val="00085E0D"/>
    <w:rsid w:val="00087CFB"/>
    <w:rsid w:val="00087EC8"/>
    <w:rsid w:val="0009066C"/>
    <w:rsid w:val="00091842"/>
    <w:rsid w:val="0009189D"/>
    <w:rsid w:val="00091983"/>
    <w:rsid w:val="000920C8"/>
    <w:rsid w:val="00092697"/>
    <w:rsid w:val="0009276C"/>
    <w:rsid w:val="00093788"/>
    <w:rsid w:val="000938C2"/>
    <w:rsid w:val="00093970"/>
    <w:rsid w:val="00093B06"/>
    <w:rsid w:val="00093C92"/>
    <w:rsid w:val="00093E25"/>
    <w:rsid w:val="000943B7"/>
    <w:rsid w:val="00094748"/>
    <w:rsid w:val="00095722"/>
    <w:rsid w:val="00095D89"/>
    <w:rsid w:val="000A0B17"/>
    <w:rsid w:val="000A0B43"/>
    <w:rsid w:val="000A0D1F"/>
    <w:rsid w:val="000A0EEC"/>
    <w:rsid w:val="000A1187"/>
    <w:rsid w:val="000A29C6"/>
    <w:rsid w:val="000A2D9C"/>
    <w:rsid w:val="000A349C"/>
    <w:rsid w:val="000A37D5"/>
    <w:rsid w:val="000A3855"/>
    <w:rsid w:val="000A3A60"/>
    <w:rsid w:val="000A4051"/>
    <w:rsid w:val="000A4422"/>
    <w:rsid w:val="000A4567"/>
    <w:rsid w:val="000A4834"/>
    <w:rsid w:val="000A4C3D"/>
    <w:rsid w:val="000A4F46"/>
    <w:rsid w:val="000A5D94"/>
    <w:rsid w:val="000A641D"/>
    <w:rsid w:val="000A679E"/>
    <w:rsid w:val="000A7A86"/>
    <w:rsid w:val="000A7B83"/>
    <w:rsid w:val="000B0714"/>
    <w:rsid w:val="000B24C2"/>
    <w:rsid w:val="000B2907"/>
    <w:rsid w:val="000B2964"/>
    <w:rsid w:val="000B29EF"/>
    <w:rsid w:val="000B3454"/>
    <w:rsid w:val="000B3745"/>
    <w:rsid w:val="000B4870"/>
    <w:rsid w:val="000B489E"/>
    <w:rsid w:val="000B4C5F"/>
    <w:rsid w:val="000B567B"/>
    <w:rsid w:val="000B5A06"/>
    <w:rsid w:val="000B5B3C"/>
    <w:rsid w:val="000B5CED"/>
    <w:rsid w:val="000B6AAA"/>
    <w:rsid w:val="000B6F59"/>
    <w:rsid w:val="000B7691"/>
    <w:rsid w:val="000B7A02"/>
    <w:rsid w:val="000B7CD3"/>
    <w:rsid w:val="000B7D50"/>
    <w:rsid w:val="000C0739"/>
    <w:rsid w:val="000C13C6"/>
    <w:rsid w:val="000C1F87"/>
    <w:rsid w:val="000C25B5"/>
    <w:rsid w:val="000C2838"/>
    <w:rsid w:val="000C2D47"/>
    <w:rsid w:val="000C6918"/>
    <w:rsid w:val="000D19A7"/>
    <w:rsid w:val="000D1D62"/>
    <w:rsid w:val="000D285D"/>
    <w:rsid w:val="000D342C"/>
    <w:rsid w:val="000D387B"/>
    <w:rsid w:val="000D4678"/>
    <w:rsid w:val="000D46CC"/>
    <w:rsid w:val="000D5147"/>
    <w:rsid w:val="000D53A4"/>
    <w:rsid w:val="000D5C8A"/>
    <w:rsid w:val="000D6955"/>
    <w:rsid w:val="000D7791"/>
    <w:rsid w:val="000E1315"/>
    <w:rsid w:val="000E1800"/>
    <w:rsid w:val="000E1FAD"/>
    <w:rsid w:val="000E2365"/>
    <w:rsid w:val="000E239D"/>
    <w:rsid w:val="000E27F2"/>
    <w:rsid w:val="000E3069"/>
    <w:rsid w:val="000E37B7"/>
    <w:rsid w:val="000E548F"/>
    <w:rsid w:val="000E71F9"/>
    <w:rsid w:val="000E7FC7"/>
    <w:rsid w:val="000F0BCD"/>
    <w:rsid w:val="000F1481"/>
    <w:rsid w:val="000F179A"/>
    <w:rsid w:val="000F17C6"/>
    <w:rsid w:val="000F3C74"/>
    <w:rsid w:val="000F5003"/>
    <w:rsid w:val="000F63FF"/>
    <w:rsid w:val="000F78D0"/>
    <w:rsid w:val="000F7DAB"/>
    <w:rsid w:val="001001C7"/>
    <w:rsid w:val="0010031F"/>
    <w:rsid w:val="0010196A"/>
    <w:rsid w:val="001029C4"/>
    <w:rsid w:val="00103D2B"/>
    <w:rsid w:val="00104F8F"/>
    <w:rsid w:val="001051C0"/>
    <w:rsid w:val="00106002"/>
    <w:rsid w:val="00106A44"/>
    <w:rsid w:val="00107D46"/>
    <w:rsid w:val="001105F0"/>
    <w:rsid w:val="00111B09"/>
    <w:rsid w:val="00111FEF"/>
    <w:rsid w:val="0011231B"/>
    <w:rsid w:val="00112B64"/>
    <w:rsid w:val="00112B71"/>
    <w:rsid w:val="00112FFB"/>
    <w:rsid w:val="0011502B"/>
    <w:rsid w:val="00115CCB"/>
    <w:rsid w:val="00115EB5"/>
    <w:rsid w:val="00116A1C"/>
    <w:rsid w:val="00116A3F"/>
    <w:rsid w:val="00116DE3"/>
    <w:rsid w:val="00116E64"/>
    <w:rsid w:val="001170C4"/>
    <w:rsid w:val="0011721C"/>
    <w:rsid w:val="00120239"/>
    <w:rsid w:val="00120E27"/>
    <w:rsid w:val="00122817"/>
    <w:rsid w:val="00123614"/>
    <w:rsid w:val="001242DF"/>
    <w:rsid w:val="00124ADA"/>
    <w:rsid w:val="00124C74"/>
    <w:rsid w:val="00124DBC"/>
    <w:rsid w:val="001252EC"/>
    <w:rsid w:val="00125723"/>
    <w:rsid w:val="00125ABD"/>
    <w:rsid w:val="00127C32"/>
    <w:rsid w:val="0013030C"/>
    <w:rsid w:val="001307CE"/>
    <w:rsid w:val="0013171F"/>
    <w:rsid w:val="00131C7E"/>
    <w:rsid w:val="00131DBC"/>
    <w:rsid w:val="0013266A"/>
    <w:rsid w:val="00132D31"/>
    <w:rsid w:val="00132E76"/>
    <w:rsid w:val="00133413"/>
    <w:rsid w:val="00133FB3"/>
    <w:rsid w:val="0013458F"/>
    <w:rsid w:val="0013482A"/>
    <w:rsid w:val="0013634C"/>
    <w:rsid w:val="0013642B"/>
    <w:rsid w:val="0013795A"/>
    <w:rsid w:val="00137CB8"/>
    <w:rsid w:val="00140998"/>
    <w:rsid w:val="001409D0"/>
    <w:rsid w:val="0014132B"/>
    <w:rsid w:val="001416E5"/>
    <w:rsid w:val="001418A9"/>
    <w:rsid w:val="00141BDB"/>
    <w:rsid w:val="00141C88"/>
    <w:rsid w:val="001424DB"/>
    <w:rsid w:val="00143B90"/>
    <w:rsid w:val="00144032"/>
    <w:rsid w:val="001446A8"/>
    <w:rsid w:val="001456CA"/>
    <w:rsid w:val="00145845"/>
    <w:rsid w:val="00145B25"/>
    <w:rsid w:val="00146471"/>
    <w:rsid w:val="00146661"/>
    <w:rsid w:val="001466CC"/>
    <w:rsid w:val="001472B7"/>
    <w:rsid w:val="00147E2E"/>
    <w:rsid w:val="0015037B"/>
    <w:rsid w:val="00150BDD"/>
    <w:rsid w:val="001520B7"/>
    <w:rsid w:val="00152F2A"/>
    <w:rsid w:val="00153627"/>
    <w:rsid w:val="00153A28"/>
    <w:rsid w:val="00154774"/>
    <w:rsid w:val="001549D8"/>
    <w:rsid w:val="00155422"/>
    <w:rsid w:val="00155CC9"/>
    <w:rsid w:val="001602C2"/>
    <w:rsid w:val="0016046B"/>
    <w:rsid w:val="00160987"/>
    <w:rsid w:val="00161535"/>
    <w:rsid w:val="00161639"/>
    <w:rsid w:val="00162606"/>
    <w:rsid w:val="00162645"/>
    <w:rsid w:val="00162DD8"/>
    <w:rsid w:val="001631A4"/>
    <w:rsid w:val="001643F5"/>
    <w:rsid w:val="0016534A"/>
    <w:rsid w:val="0016554D"/>
    <w:rsid w:val="00165D6F"/>
    <w:rsid w:val="0016603F"/>
    <w:rsid w:val="001678E2"/>
    <w:rsid w:val="001678E3"/>
    <w:rsid w:val="0017002F"/>
    <w:rsid w:val="00170180"/>
    <w:rsid w:val="00170310"/>
    <w:rsid w:val="00170777"/>
    <w:rsid w:val="00170FDD"/>
    <w:rsid w:val="001714BE"/>
    <w:rsid w:val="001715BB"/>
    <w:rsid w:val="00171BF8"/>
    <w:rsid w:val="001721E6"/>
    <w:rsid w:val="00173FB1"/>
    <w:rsid w:val="00175CE2"/>
    <w:rsid w:val="00175DC6"/>
    <w:rsid w:val="00176DE3"/>
    <w:rsid w:val="001770C5"/>
    <w:rsid w:val="00177C23"/>
    <w:rsid w:val="00177E21"/>
    <w:rsid w:val="0018007D"/>
    <w:rsid w:val="001813E7"/>
    <w:rsid w:val="00182411"/>
    <w:rsid w:val="00182E45"/>
    <w:rsid w:val="0018358A"/>
    <w:rsid w:val="00183B39"/>
    <w:rsid w:val="00184ED7"/>
    <w:rsid w:val="00185C2D"/>
    <w:rsid w:val="001861E3"/>
    <w:rsid w:val="0018661C"/>
    <w:rsid w:val="00186AA2"/>
    <w:rsid w:val="00186B8A"/>
    <w:rsid w:val="001875EB"/>
    <w:rsid w:val="001876E2"/>
    <w:rsid w:val="0019061E"/>
    <w:rsid w:val="00190BDC"/>
    <w:rsid w:val="001918EE"/>
    <w:rsid w:val="00191AB8"/>
    <w:rsid w:val="00193BF9"/>
    <w:rsid w:val="00194110"/>
    <w:rsid w:val="001947AD"/>
    <w:rsid w:val="00194B2C"/>
    <w:rsid w:val="001955DE"/>
    <w:rsid w:val="00195648"/>
    <w:rsid w:val="00196216"/>
    <w:rsid w:val="001969CE"/>
    <w:rsid w:val="00196BCA"/>
    <w:rsid w:val="001973D7"/>
    <w:rsid w:val="001A0127"/>
    <w:rsid w:val="001A05F6"/>
    <w:rsid w:val="001A0E2A"/>
    <w:rsid w:val="001A0E9B"/>
    <w:rsid w:val="001A132C"/>
    <w:rsid w:val="001A1B1F"/>
    <w:rsid w:val="001A1B8F"/>
    <w:rsid w:val="001A1F3E"/>
    <w:rsid w:val="001A2762"/>
    <w:rsid w:val="001A58CD"/>
    <w:rsid w:val="001A5968"/>
    <w:rsid w:val="001A5F28"/>
    <w:rsid w:val="001A6479"/>
    <w:rsid w:val="001A730B"/>
    <w:rsid w:val="001A764B"/>
    <w:rsid w:val="001A7910"/>
    <w:rsid w:val="001A7CC4"/>
    <w:rsid w:val="001B0311"/>
    <w:rsid w:val="001B1400"/>
    <w:rsid w:val="001B17F2"/>
    <w:rsid w:val="001B2A92"/>
    <w:rsid w:val="001B2D92"/>
    <w:rsid w:val="001B3561"/>
    <w:rsid w:val="001B4672"/>
    <w:rsid w:val="001B46B6"/>
    <w:rsid w:val="001B488C"/>
    <w:rsid w:val="001B513C"/>
    <w:rsid w:val="001B7D59"/>
    <w:rsid w:val="001C0050"/>
    <w:rsid w:val="001C073F"/>
    <w:rsid w:val="001C116A"/>
    <w:rsid w:val="001C19DA"/>
    <w:rsid w:val="001C1A37"/>
    <w:rsid w:val="001C1CC6"/>
    <w:rsid w:val="001C22A7"/>
    <w:rsid w:val="001C26B5"/>
    <w:rsid w:val="001C2B0C"/>
    <w:rsid w:val="001C2BF6"/>
    <w:rsid w:val="001C333A"/>
    <w:rsid w:val="001C3575"/>
    <w:rsid w:val="001C3B63"/>
    <w:rsid w:val="001C40D3"/>
    <w:rsid w:val="001C4BE5"/>
    <w:rsid w:val="001C50AF"/>
    <w:rsid w:val="001C5A01"/>
    <w:rsid w:val="001C68E3"/>
    <w:rsid w:val="001C6ACC"/>
    <w:rsid w:val="001C6C42"/>
    <w:rsid w:val="001C6EE1"/>
    <w:rsid w:val="001C7092"/>
    <w:rsid w:val="001C78C1"/>
    <w:rsid w:val="001D0337"/>
    <w:rsid w:val="001D04BE"/>
    <w:rsid w:val="001D0CA7"/>
    <w:rsid w:val="001D1F62"/>
    <w:rsid w:val="001D23FF"/>
    <w:rsid w:val="001D4470"/>
    <w:rsid w:val="001D46F5"/>
    <w:rsid w:val="001D4EA0"/>
    <w:rsid w:val="001D5769"/>
    <w:rsid w:val="001D7193"/>
    <w:rsid w:val="001D782F"/>
    <w:rsid w:val="001D7E24"/>
    <w:rsid w:val="001E0A41"/>
    <w:rsid w:val="001E0B85"/>
    <w:rsid w:val="001E1821"/>
    <w:rsid w:val="001E214E"/>
    <w:rsid w:val="001E2C2E"/>
    <w:rsid w:val="001E3C05"/>
    <w:rsid w:val="001E4250"/>
    <w:rsid w:val="001E4996"/>
    <w:rsid w:val="001E4DE6"/>
    <w:rsid w:val="001E60ED"/>
    <w:rsid w:val="001E69CB"/>
    <w:rsid w:val="001F184A"/>
    <w:rsid w:val="001F1D0F"/>
    <w:rsid w:val="001F1E0B"/>
    <w:rsid w:val="001F46E3"/>
    <w:rsid w:val="001F4DE6"/>
    <w:rsid w:val="001F52F6"/>
    <w:rsid w:val="001F5A23"/>
    <w:rsid w:val="001F62C4"/>
    <w:rsid w:val="001F65F6"/>
    <w:rsid w:val="001F6877"/>
    <w:rsid w:val="001F6A23"/>
    <w:rsid w:val="001F6BA1"/>
    <w:rsid w:val="001F7ECF"/>
    <w:rsid w:val="002002E4"/>
    <w:rsid w:val="00201D1B"/>
    <w:rsid w:val="0020219D"/>
    <w:rsid w:val="002024A2"/>
    <w:rsid w:val="00202745"/>
    <w:rsid w:val="00204BE0"/>
    <w:rsid w:val="00204D52"/>
    <w:rsid w:val="00204EBA"/>
    <w:rsid w:val="00204F27"/>
    <w:rsid w:val="002050F2"/>
    <w:rsid w:val="00205675"/>
    <w:rsid w:val="00206157"/>
    <w:rsid w:val="002067E9"/>
    <w:rsid w:val="002068CF"/>
    <w:rsid w:val="00207034"/>
    <w:rsid w:val="0020703D"/>
    <w:rsid w:val="00207195"/>
    <w:rsid w:val="00207269"/>
    <w:rsid w:val="00210605"/>
    <w:rsid w:val="00210612"/>
    <w:rsid w:val="00210AB3"/>
    <w:rsid w:val="002116DE"/>
    <w:rsid w:val="00211ADA"/>
    <w:rsid w:val="00211D5F"/>
    <w:rsid w:val="0021231C"/>
    <w:rsid w:val="0021240D"/>
    <w:rsid w:val="00212B8F"/>
    <w:rsid w:val="00213271"/>
    <w:rsid w:val="0021356B"/>
    <w:rsid w:val="0021387E"/>
    <w:rsid w:val="00215451"/>
    <w:rsid w:val="0021573E"/>
    <w:rsid w:val="00217505"/>
    <w:rsid w:val="00217783"/>
    <w:rsid w:val="00217A72"/>
    <w:rsid w:val="00217D88"/>
    <w:rsid w:val="00217DA7"/>
    <w:rsid w:val="00217FF9"/>
    <w:rsid w:val="00220182"/>
    <w:rsid w:val="0022067F"/>
    <w:rsid w:val="00220AFB"/>
    <w:rsid w:val="0022178E"/>
    <w:rsid w:val="002229E0"/>
    <w:rsid w:val="00223747"/>
    <w:rsid w:val="002246AA"/>
    <w:rsid w:val="0022587B"/>
    <w:rsid w:val="00225D7F"/>
    <w:rsid w:val="0022672E"/>
    <w:rsid w:val="0022693D"/>
    <w:rsid w:val="00227D66"/>
    <w:rsid w:val="002300FE"/>
    <w:rsid w:val="00230FB4"/>
    <w:rsid w:val="00231700"/>
    <w:rsid w:val="0023184D"/>
    <w:rsid w:val="002318DE"/>
    <w:rsid w:val="0023265C"/>
    <w:rsid w:val="00232994"/>
    <w:rsid w:val="00232A19"/>
    <w:rsid w:val="00235C71"/>
    <w:rsid w:val="002376F8"/>
    <w:rsid w:val="00237777"/>
    <w:rsid w:val="0023794B"/>
    <w:rsid w:val="0023794F"/>
    <w:rsid w:val="00240B59"/>
    <w:rsid w:val="00240C62"/>
    <w:rsid w:val="0024115F"/>
    <w:rsid w:val="00241270"/>
    <w:rsid w:val="00242F24"/>
    <w:rsid w:val="00243044"/>
    <w:rsid w:val="00243DE6"/>
    <w:rsid w:val="00243FC2"/>
    <w:rsid w:val="00244201"/>
    <w:rsid w:val="00244451"/>
    <w:rsid w:val="0024582B"/>
    <w:rsid w:val="00245A95"/>
    <w:rsid w:val="002469EF"/>
    <w:rsid w:val="002475E7"/>
    <w:rsid w:val="00247631"/>
    <w:rsid w:val="00247787"/>
    <w:rsid w:val="0024779B"/>
    <w:rsid w:val="00250D52"/>
    <w:rsid w:val="00250DC6"/>
    <w:rsid w:val="0025102E"/>
    <w:rsid w:val="002510FF"/>
    <w:rsid w:val="00251998"/>
    <w:rsid w:val="00251DB7"/>
    <w:rsid w:val="00252FA4"/>
    <w:rsid w:val="00253513"/>
    <w:rsid w:val="00253926"/>
    <w:rsid w:val="00253D41"/>
    <w:rsid w:val="002541B7"/>
    <w:rsid w:val="00254F50"/>
    <w:rsid w:val="0025508C"/>
    <w:rsid w:val="0025518C"/>
    <w:rsid w:val="002551D1"/>
    <w:rsid w:val="00255732"/>
    <w:rsid w:val="00255955"/>
    <w:rsid w:val="002559F9"/>
    <w:rsid w:val="00255B70"/>
    <w:rsid w:val="00256727"/>
    <w:rsid w:val="00256B7A"/>
    <w:rsid w:val="0026031B"/>
    <w:rsid w:val="00260CB3"/>
    <w:rsid w:val="00260DA4"/>
    <w:rsid w:val="002611A8"/>
    <w:rsid w:val="0026178B"/>
    <w:rsid w:val="002619C4"/>
    <w:rsid w:val="002625A4"/>
    <w:rsid w:val="00264A69"/>
    <w:rsid w:val="00266BB5"/>
    <w:rsid w:val="002672C7"/>
    <w:rsid w:val="00267B56"/>
    <w:rsid w:val="00270762"/>
    <w:rsid w:val="00270C39"/>
    <w:rsid w:val="0027196D"/>
    <w:rsid w:val="002732D3"/>
    <w:rsid w:val="002733E6"/>
    <w:rsid w:val="00273AE1"/>
    <w:rsid w:val="0027525F"/>
    <w:rsid w:val="00275EA3"/>
    <w:rsid w:val="002761CC"/>
    <w:rsid w:val="002763F3"/>
    <w:rsid w:val="00280D2F"/>
    <w:rsid w:val="0028154F"/>
    <w:rsid w:val="00282916"/>
    <w:rsid w:val="00283550"/>
    <w:rsid w:val="002838BF"/>
    <w:rsid w:val="00283CAA"/>
    <w:rsid w:val="002843B7"/>
    <w:rsid w:val="00285D1A"/>
    <w:rsid w:val="00286431"/>
    <w:rsid w:val="002875E4"/>
    <w:rsid w:val="00287835"/>
    <w:rsid w:val="002879CC"/>
    <w:rsid w:val="0029063C"/>
    <w:rsid w:val="00290A8C"/>
    <w:rsid w:val="00290ED3"/>
    <w:rsid w:val="00292BF4"/>
    <w:rsid w:val="00292C75"/>
    <w:rsid w:val="00292D25"/>
    <w:rsid w:val="00293027"/>
    <w:rsid w:val="002946DE"/>
    <w:rsid w:val="002949A3"/>
    <w:rsid w:val="00294A0E"/>
    <w:rsid w:val="00294D22"/>
    <w:rsid w:val="002951E9"/>
    <w:rsid w:val="00295547"/>
    <w:rsid w:val="0029555B"/>
    <w:rsid w:val="00295560"/>
    <w:rsid w:val="00295B74"/>
    <w:rsid w:val="00295EC5"/>
    <w:rsid w:val="0029650F"/>
    <w:rsid w:val="00296E27"/>
    <w:rsid w:val="002974D2"/>
    <w:rsid w:val="0029757E"/>
    <w:rsid w:val="00297DCB"/>
    <w:rsid w:val="002A1E26"/>
    <w:rsid w:val="002A271A"/>
    <w:rsid w:val="002A2F28"/>
    <w:rsid w:val="002A3037"/>
    <w:rsid w:val="002A3B66"/>
    <w:rsid w:val="002A3B84"/>
    <w:rsid w:val="002A4192"/>
    <w:rsid w:val="002A473F"/>
    <w:rsid w:val="002A4A94"/>
    <w:rsid w:val="002A57D3"/>
    <w:rsid w:val="002A5FF3"/>
    <w:rsid w:val="002A62CA"/>
    <w:rsid w:val="002A6B7D"/>
    <w:rsid w:val="002A721C"/>
    <w:rsid w:val="002A72E4"/>
    <w:rsid w:val="002A76C1"/>
    <w:rsid w:val="002B1149"/>
    <w:rsid w:val="002B1C44"/>
    <w:rsid w:val="002B2051"/>
    <w:rsid w:val="002B26E9"/>
    <w:rsid w:val="002B2A2A"/>
    <w:rsid w:val="002B362F"/>
    <w:rsid w:val="002B3F4D"/>
    <w:rsid w:val="002B5388"/>
    <w:rsid w:val="002B56A0"/>
    <w:rsid w:val="002B5B2B"/>
    <w:rsid w:val="002B786A"/>
    <w:rsid w:val="002B798D"/>
    <w:rsid w:val="002C085D"/>
    <w:rsid w:val="002C11B6"/>
    <w:rsid w:val="002C1E4D"/>
    <w:rsid w:val="002C2C8D"/>
    <w:rsid w:val="002C303C"/>
    <w:rsid w:val="002C3163"/>
    <w:rsid w:val="002C336F"/>
    <w:rsid w:val="002C3DC8"/>
    <w:rsid w:val="002C41D4"/>
    <w:rsid w:val="002C44CD"/>
    <w:rsid w:val="002C45B6"/>
    <w:rsid w:val="002C4E8F"/>
    <w:rsid w:val="002C4FEB"/>
    <w:rsid w:val="002C551F"/>
    <w:rsid w:val="002C589F"/>
    <w:rsid w:val="002C5C59"/>
    <w:rsid w:val="002C7557"/>
    <w:rsid w:val="002D0033"/>
    <w:rsid w:val="002D21B1"/>
    <w:rsid w:val="002D273A"/>
    <w:rsid w:val="002D3C35"/>
    <w:rsid w:val="002D4A2D"/>
    <w:rsid w:val="002D5155"/>
    <w:rsid w:val="002D621D"/>
    <w:rsid w:val="002D644B"/>
    <w:rsid w:val="002D6D10"/>
    <w:rsid w:val="002D6E2C"/>
    <w:rsid w:val="002D76D3"/>
    <w:rsid w:val="002D7D7C"/>
    <w:rsid w:val="002E1246"/>
    <w:rsid w:val="002E1431"/>
    <w:rsid w:val="002E18EF"/>
    <w:rsid w:val="002E2424"/>
    <w:rsid w:val="002E2725"/>
    <w:rsid w:val="002E2870"/>
    <w:rsid w:val="002E358D"/>
    <w:rsid w:val="002E3953"/>
    <w:rsid w:val="002E3D95"/>
    <w:rsid w:val="002E40DC"/>
    <w:rsid w:val="002E5773"/>
    <w:rsid w:val="002E5F4B"/>
    <w:rsid w:val="002E690B"/>
    <w:rsid w:val="002E6E64"/>
    <w:rsid w:val="002E6EF3"/>
    <w:rsid w:val="002E702B"/>
    <w:rsid w:val="002E7526"/>
    <w:rsid w:val="002E7ABF"/>
    <w:rsid w:val="002F05E4"/>
    <w:rsid w:val="002F0D56"/>
    <w:rsid w:val="002F2011"/>
    <w:rsid w:val="002F20D2"/>
    <w:rsid w:val="002F2460"/>
    <w:rsid w:val="002F2E7D"/>
    <w:rsid w:val="002F3883"/>
    <w:rsid w:val="002F3D0F"/>
    <w:rsid w:val="002F47A4"/>
    <w:rsid w:val="002F5509"/>
    <w:rsid w:val="002F57DD"/>
    <w:rsid w:val="002F586B"/>
    <w:rsid w:val="002F5A99"/>
    <w:rsid w:val="002F5ADD"/>
    <w:rsid w:val="002F5C05"/>
    <w:rsid w:val="002F6CB6"/>
    <w:rsid w:val="002F7224"/>
    <w:rsid w:val="003001B8"/>
    <w:rsid w:val="0030062C"/>
    <w:rsid w:val="00300C0D"/>
    <w:rsid w:val="003013BE"/>
    <w:rsid w:val="00301F74"/>
    <w:rsid w:val="00302998"/>
    <w:rsid w:val="00303788"/>
    <w:rsid w:val="003044F5"/>
    <w:rsid w:val="00304FAB"/>
    <w:rsid w:val="00305039"/>
    <w:rsid w:val="00305291"/>
    <w:rsid w:val="003057C2"/>
    <w:rsid w:val="00306D0D"/>
    <w:rsid w:val="003102F6"/>
    <w:rsid w:val="00310C80"/>
    <w:rsid w:val="00311019"/>
    <w:rsid w:val="003118C3"/>
    <w:rsid w:val="00312DCE"/>
    <w:rsid w:val="0031490F"/>
    <w:rsid w:val="00314E51"/>
    <w:rsid w:val="00315D33"/>
    <w:rsid w:val="0031663D"/>
    <w:rsid w:val="00316F90"/>
    <w:rsid w:val="00317771"/>
    <w:rsid w:val="00317E5B"/>
    <w:rsid w:val="003201D7"/>
    <w:rsid w:val="00320A28"/>
    <w:rsid w:val="00320B7F"/>
    <w:rsid w:val="0032199F"/>
    <w:rsid w:val="00322087"/>
    <w:rsid w:val="00322A90"/>
    <w:rsid w:val="00322CBE"/>
    <w:rsid w:val="00322F8C"/>
    <w:rsid w:val="003239E1"/>
    <w:rsid w:val="00325149"/>
    <w:rsid w:val="0032569D"/>
    <w:rsid w:val="00325828"/>
    <w:rsid w:val="00325C8B"/>
    <w:rsid w:val="003260F2"/>
    <w:rsid w:val="00326C63"/>
    <w:rsid w:val="00327150"/>
    <w:rsid w:val="00327D30"/>
    <w:rsid w:val="00330AD0"/>
    <w:rsid w:val="00330AEF"/>
    <w:rsid w:val="00330E83"/>
    <w:rsid w:val="00331159"/>
    <w:rsid w:val="003317E1"/>
    <w:rsid w:val="0033235E"/>
    <w:rsid w:val="003324F8"/>
    <w:rsid w:val="0033380D"/>
    <w:rsid w:val="0033390A"/>
    <w:rsid w:val="00333A9A"/>
    <w:rsid w:val="0033438B"/>
    <w:rsid w:val="00335738"/>
    <w:rsid w:val="003357E0"/>
    <w:rsid w:val="00335873"/>
    <w:rsid w:val="00335A28"/>
    <w:rsid w:val="00335CD7"/>
    <w:rsid w:val="00336E33"/>
    <w:rsid w:val="003374E2"/>
    <w:rsid w:val="00337E0E"/>
    <w:rsid w:val="0034273F"/>
    <w:rsid w:val="0034276A"/>
    <w:rsid w:val="003428C9"/>
    <w:rsid w:val="00342DEE"/>
    <w:rsid w:val="00342E2A"/>
    <w:rsid w:val="00342F7D"/>
    <w:rsid w:val="003440FA"/>
    <w:rsid w:val="003455BC"/>
    <w:rsid w:val="00346301"/>
    <w:rsid w:val="0034664D"/>
    <w:rsid w:val="00346DD3"/>
    <w:rsid w:val="0034716E"/>
    <w:rsid w:val="003517B5"/>
    <w:rsid w:val="00351995"/>
    <w:rsid w:val="00351BF4"/>
    <w:rsid w:val="00351E24"/>
    <w:rsid w:val="00353180"/>
    <w:rsid w:val="003535E5"/>
    <w:rsid w:val="00353BA5"/>
    <w:rsid w:val="0035497A"/>
    <w:rsid w:val="00355580"/>
    <w:rsid w:val="00355A6C"/>
    <w:rsid w:val="0035614A"/>
    <w:rsid w:val="00356C11"/>
    <w:rsid w:val="00357262"/>
    <w:rsid w:val="00357E7C"/>
    <w:rsid w:val="0036028E"/>
    <w:rsid w:val="00360D59"/>
    <w:rsid w:val="003615CE"/>
    <w:rsid w:val="0036173D"/>
    <w:rsid w:val="003619BD"/>
    <w:rsid w:val="00362354"/>
    <w:rsid w:val="00362491"/>
    <w:rsid w:val="00362D0B"/>
    <w:rsid w:val="003631E3"/>
    <w:rsid w:val="003632CC"/>
    <w:rsid w:val="00363DB8"/>
    <w:rsid w:val="00364248"/>
    <w:rsid w:val="00364B42"/>
    <w:rsid w:val="00365DBD"/>
    <w:rsid w:val="0036633B"/>
    <w:rsid w:val="00366370"/>
    <w:rsid w:val="00366A28"/>
    <w:rsid w:val="00366BCD"/>
    <w:rsid w:val="00367A51"/>
    <w:rsid w:val="00370C28"/>
    <w:rsid w:val="003714A6"/>
    <w:rsid w:val="003715C1"/>
    <w:rsid w:val="00371B96"/>
    <w:rsid w:val="003730BF"/>
    <w:rsid w:val="00373C2D"/>
    <w:rsid w:val="00373DA8"/>
    <w:rsid w:val="0037413C"/>
    <w:rsid w:val="00374A53"/>
    <w:rsid w:val="0037517D"/>
    <w:rsid w:val="00375EC6"/>
    <w:rsid w:val="00376656"/>
    <w:rsid w:val="00376734"/>
    <w:rsid w:val="00376758"/>
    <w:rsid w:val="00376A69"/>
    <w:rsid w:val="00376B64"/>
    <w:rsid w:val="00376F52"/>
    <w:rsid w:val="003804C6"/>
    <w:rsid w:val="0038197E"/>
    <w:rsid w:val="00382311"/>
    <w:rsid w:val="0038245F"/>
    <w:rsid w:val="003826B1"/>
    <w:rsid w:val="00382E42"/>
    <w:rsid w:val="0038399E"/>
    <w:rsid w:val="00384215"/>
    <w:rsid w:val="00384D29"/>
    <w:rsid w:val="0038627B"/>
    <w:rsid w:val="00386443"/>
    <w:rsid w:val="003867D7"/>
    <w:rsid w:val="00387C65"/>
    <w:rsid w:val="003912E0"/>
    <w:rsid w:val="00392165"/>
    <w:rsid w:val="003929D1"/>
    <w:rsid w:val="0039303E"/>
    <w:rsid w:val="00393A5E"/>
    <w:rsid w:val="00394AA6"/>
    <w:rsid w:val="00394DE6"/>
    <w:rsid w:val="00394EC3"/>
    <w:rsid w:val="00395156"/>
    <w:rsid w:val="003960E1"/>
    <w:rsid w:val="00396990"/>
    <w:rsid w:val="00397178"/>
    <w:rsid w:val="003A08B9"/>
    <w:rsid w:val="003A316C"/>
    <w:rsid w:val="003A3779"/>
    <w:rsid w:val="003A3B15"/>
    <w:rsid w:val="003A3D1C"/>
    <w:rsid w:val="003A40B1"/>
    <w:rsid w:val="003A4C78"/>
    <w:rsid w:val="003A5A2C"/>
    <w:rsid w:val="003A5B66"/>
    <w:rsid w:val="003A6E3A"/>
    <w:rsid w:val="003A7546"/>
    <w:rsid w:val="003A7B6C"/>
    <w:rsid w:val="003B0A11"/>
    <w:rsid w:val="003B1262"/>
    <w:rsid w:val="003B1D39"/>
    <w:rsid w:val="003B2088"/>
    <w:rsid w:val="003B20FD"/>
    <w:rsid w:val="003B21B7"/>
    <w:rsid w:val="003B31D7"/>
    <w:rsid w:val="003B3670"/>
    <w:rsid w:val="003B3D6F"/>
    <w:rsid w:val="003B4B1C"/>
    <w:rsid w:val="003B5471"/>
    <w:rsid w:val="003B5AA8"/>
    <w:rsid w:val="003B6A8E"/>
    <w:rsid w:val="003B7E53"/>
    <w:rsid w:val="003B7FF2"/>
    <w:rsid w:val="003C0491"/>
    <w:rsid w:val="003C10A4"/>
    <w:rsid w:val="003C139F"/>
    <w:rsid w:val="003C14B8"/>
    <w:rsid w:val="003C1C10"/>
    <w:rsid w:val="003C1C1B"/>
    <w:rsid w:val="003C204F"/>
    <w:rsid w:val="003C2216"/>
    <w:rsid w:val="003C29AF"/>
    <w:rsid w:val="003C3151"/>
    <w:rsid w:val="003C357C"/>
    <w:rsid w:val="003C4274"/>
    <w:rsid w:val="003C47E2"/>
    <w:rsid w:val="003C4808"/>
    <w:rsid w:val="003C6073"/>
    <w:rsid w:val="003C6142"/>
    <w:rsid w:val="003C6D64"/>
    <w:rsid w:val="003C7915"/>
    <w:rsid w:val="003C7B84"/>
    <w:rsid w:val="003C7E93"/>
    <w:rsid w:val="003D0CAB"/>
    <w:rsid w:val="003D0D9E"/>
    <w:rsid w:val="003D15E8"/>
    <w:rsid w:val="003D16E5"/>
    <w:rsid w:val="003D1C26"/>
    <w:rsid w:val="003D2055"/>
    <w:rsid w:val="003D2A56"/>
    <w:rsid w:val="003D2FC0"/>
    <w:rsid w:val="003D4991"/>
    <w:rsid w:val="003D641D"/>
    <w:rsid w:val="003D6BA4"/>
    <w:rsid w:val="003D6FA8"/>
    <w:rsid w:val="003D741B"/>
    <w:rsid w:val="003D7480"/>
    <w:rsid w:val="003D7827"/>
    <w:rsid w:val="003D7933"/>
    <w:rsid w:val="003D7E5C"/>
    <w:rsid w:val="003E0478"/>
    <w:rsid w:val="003E0DCE"/>
    <w:rsid w:val="003E0FAE"/>
    <w:rsid w:val="003E1031"/>
    <w:rsid w:val="003E12F2"/>
    <w:rsid w:val="003E1528"/>
    <w:rsid w:val="003E181D"/>
    <w:rsid w:val="003E1DEB"/>
    <w:rsid w:val="003E2736"/>
    <w:rsid w:val="003E39C4"/>
    <w:rsid w:val="003E3C32"/>
    <w:rsid w:val="003E3FC1"/>
    <w:rsid w:val="003E4995"/>
    <w:rsid w:val="003E588D"/>
    <w:rsid w:val="003E5910"/>
    <w:rsid w:val="003E6F26"/>
    <w:rsid w:val="003E793E"/>
    <w:rsid w:val="003E7A18"/>
    <w:rsid w:val="003F0210"/>
    <w:rsid w:val="003F0DE2"/>
    <w:rsid w:val="003F1463"/>
    <w:rsid w:val="003F1A56"/>
    <w:rsid w:val="003F1FA9"/>
    <w:rsid w:val="003F376F"/>
    <w:rsid w:val="003F42C0"/>
    <w:rsid w:val="003F4863"/>
    <w:rsid w:val="003F4BB0"/>
    <w:rsid w:val="003F4F74"/>
    <w:rsid w:val="003F5236"/>
    <w:rsid w:val="003F6142"/>
    <w:rsid w:val="003F75B1"/>
    <w:rsid w:val="00400891"/>
    <w:rsid w:val="0040226C"/>
    <w:rsid w:val="00402416"/>
    <w:rsid w:val="0040265D"/>
    <w:rsid w:val="00403ED6"/>
    <w:rsid w:val="00404682"/>
    <w:rsid w:val="0040633A"/>
    <w:rsid w:val="00406572"/>
    <w:rsid w:val="00406EC9"/>
    <w:rsid w:val="004077B6"/>
    <w:rsid w:val="004079EB"/>
    <w:rsid w:val="004108EF"/>
    <w:rsid w:val="00410CC4"/>
    <w:rsid w:val="00410ED7"/>
    <w:rsid w:val="00411114"/>
    <w:rsid w:val="004112B8"/>
    <w:rsid w:val="0041145A"/>
    <w:rsid w:val="0041307A"/>
    <w:rsid w:val="00413A15"/>
    <w:rsid w:val="00414277"/>
    <w:rsid w:val="004154DF"/>
    <w:rsid w:val="00415A0A"/>
    <w:rsid w:val="00416881"/>
    <w:rsid w:val="004170D2"/>
    <w:rsid w:val="00417DB3"/>
    <w:rsid w:val="004208FB"/>
    <w:rsid w:val="00420BF9"/>
    <w:rsid w:val="00420D6F"/>
    <w:rsid w:val="00420E0B"/>
    <w:rsid w:val="00420E77"/>
    <w:rsid w:val="00421872"/>
    <w:rsid w:val="004229A3"/>
    <w:rsid w:val="00422EAE"/>
    <w:rsid w:val="00423440"/>
    <w:rsid w:val="004249DB"/>
    <w:rsid w:val="00425F5B"/>
    <w:rsid w:val="004266F8"/>
    <w:rsid w:val="0042672F"/>
    <w:rsid w:val="00426AE4"/>
    <w:rsid w:val="00427552"/>
    <w:rsid w:val="004301F7"/>
    <w:rsid w:val="00430E10"/>
    <w:rsid w:val="00431A0C"/>
    <w:rsid w:val="00431F31"/>
    <w:rsid w:val="00433284"/>
    <w:rsid w:val="0043349F"/>
    <w:rsid w:val="00434BA0"/>
    <w:rsid w:val="00434F92"/>
    <w:rsid w:val="0043531A"/>
    <w:rsid w:val="004361C5"/>
    <w:rsid w:val="00437226"/>
    <w:rsid w:val="00441897"/>
    <w:rsid w:val="0044271E"/>
    <w:rsid w:val="00443504"/>
    <w:rsid w:val="00443525"/>
    <w:rsid w:val="004437BD"/>
    <w:rsid w:val="00444942"/>
    <w:rsid w:val="00444FED"/>
    <w:rsid w:val="00445FA1"/>
    <w:rsid w:val="00445FF2"/>
    <w:rsid w:val="004466F9"/>
    <w:rsid w:val="00446A1F"/>
    <w:rsid w:val="0044731A"/>
    <w:rsid w:val="0044732B"/>
    <w:rsid w:val="00447A76"/>
    <w:rsid w:val="00447B4B"/>
    <w:rsid w:val="00447FBD"/>
    <w:rsid w:val="004510DD"/>
    <w:rsid w:val="00451757"/>
    <w:rsid w:val="00451846"/>
    <w:rsid w:val="00451944"/>
    <w:rsid w:val="00451A64"/>
    <w:rsid w:val="00452764"/>
    <w:rsid w:val="0045285B"/>
    <w:rsid w:val="00452B3B"/>
    <w:rsid w:val="00452C6A"/>
    <w:rsid w:val="00452C72"/>
    <w:rsid w:val="00453098"/>
    <w:rsid w:val="00453AA1"/>
    <w:rsid w:val="00454261"/>
    <w:rsid w:val="00454F92"/>
    <w:rsid w:val="004553E9"/>
    <w:rsid w:val="004554AB"/>
    <w:rsid w:val="004557CD"/>
    <w:rsid w:val="00455D43"/>
    <w:rsid w:val="00455D4E"/>
    <w:rsid w:val="00455F20"/>
    <w:rsid w:val="00455F57"/>
    <w:rsid w:val="0045618F"/>
    <w:rsid w:val="00456627"/>
    <w:rsid w:val="00456F6A"/>
    <w:rsid w:val="0045731F"/>
    <w:rsid w:val="00457C37"/>
    <w:rsid w:val="004610BA"/>
    <w:rsid w:val="00461163"/>
    <w:rsid w:val="004623BC"/>
    <w:rsid w:val="0046276E"/>
    <w:rsid w:val="004631BA"/>
    <w:rsid w:val="00463402"/>
    <w:rsid w:val="00463A25"/>
    <w:rsid w:val="00463E65"/>
    <w:rsid w:val="004658E0"/>
    <w:rsid w:val="00465D36"/>
    <w:rsid w:val="00465F72"/>
    <w:rsid w:val="00466A0D"/>
    <w:rsid w:val="00466EC8"/>
    <w:rsid w:val="00470274"/>
    <w:rsid w:val="004702EF"/>
    <w:rsid w:val="00470D5B"/>
    <w:rsid w:val="00470F3B"/>
    <w:rsid w:val="00471B6E"/>
    <w:rsid w:val="00472791"/>
    <w:rsid w:val="00472830"/>
    <w:rsid w:val="004739DD"/>
    <w:rsid w:val="00474E1B"/>
    <w:rsid w:val="0047501D"/>
    <w:rsid w:val="004757F3"/>
    <w:rsid w:val="0047655D"/>
    <w:rsid w:val="00476DF7"/>
    <w:rsid w:val="00477B7F"/>
    <w:rsid w:val="00477E7C"/>
    <w:rsid w:val="0048195A"/>
    <w:rsid w:val="00481C22"/>
    <w:rsid w:val="00481C63"/>
    <w:rsid w:val="00481EAE"/>
    <w:rsid w:val="004820F4"/>
    <w:rsid w:val="00482181"/>
    <w:rsid w:val="00482F08"/>
    <w:rsid w:val="00483017"/>
    <w:rsid w:val="00484003"/>
    <w:rsid w:val="00484963"/>
    <w:rsid w:val="0048496A"/>
    <w:rsid w:val="00484C1A"/>
    <w:rsid w:val="00485135"/>
    <w:rsid w:val="00485781"/>
    <w:rsid w:val="00485D64"/>
    <w:rsid w:val="004864A3"/>
    <w:rsid w:val="00486768"/>
    <w:rsid w:val="00486EED"/>
    <w:rsid w:val="0048764F"/>
    <w:rsid w:val="00487F69"/>
    <w:rsid w:val="0049078F"/>
    <w:rsid w:val="00490FEE"/>
    <w:rsid w:val="0049180C"/>
    <w:rsid w:val="00491D7D"/>
    <w:rsid w:val="00493731"/>
    <w:rsid w:val="00493A1F"/>
    <w:rsid w:val="004940A0"/>
    <w:rsid w:val="00494196"/>
    <w:rsid w:val="004949BD"/>
    <w:rsid w:val="00494C4C"/>
    <w:rsid w:val="004955E4"/>
    <w:rsid w:val="00495610"/>
    <w:rsid w:val="004957CE"/>
    <w:rsid w:val="00495F05"/>
    <w:rsid w:val="00496A2D"/>
    <w:rsid w:val="00497063"/>
    <w:rsid w:val="00497788"/>
    <w:rsid w:val="004A11E8"/>
    <w:rsid w:val="004A1CB9"/>
    <w:rsid w:val="004A24BF"/>
    <w:rsid w:val="004A2DA1"/>
    <w:rsid w:val="004A3A32"/>
    <w:rsid w:val="004A5C13"/>
    <w:rsid w:val="004A5E92"/>
    <w:rsid w:val="004A69AD"/>
    <w:rsid w:val="004A6E2C"/>
    <w:rsid w:val="004A74CF"/>
    <w:rsid w:val="004A782C"/>
    <w:rsid w:val="004A79C0"/>
    <w:rsid w:val="004A7CD0"/>
    <w:rsid w:val="004A7FA2"/>
    <w:rsid w:val="004B0439"/>
    <w:rsid w:val="004B10A7"/>
    <w:rsid w:val="004B1DF5"/>
    <w:rsid w:val="004B286B"/>
    <w:rsid w:val="004B2E71"/>
    <w:rsid w:val="004B422C"/>
    <w:rsid w:val="004B74AB"/>
    <w:rsid w:val="004B7F01"/>
    <w:rsid w:val="004C0C24"/>
    <w:rsid w:val="004C1424"/>
    <w:rsid w:val="004C2CF8"/>
    <w:rsid w:val="004C3F30"/>
    <w:rsid w:val="004C4774"/>
    <w:rsid w:val="004C4CF9"/>
    <w:rsid w:val="004C53C9"/>
    <w:rsid w:val="004C651E"/>
    <w:rsid w:val="004C6521"/>
    <w:rsid w:val="004C68D6"/>
    <w:rsid w:val="004D007D"/>
    <w:rsid w:val="004D01D2"/>
    <w:rsid w:val="004D102F"/>
    <w:rsid w:val="004D153C"/>
    <w:rsid w:val="004D1F25"/>
    <w:rsid w:val="004D284A"/>
    <w:rsid w:val="004D3036"/>
    <w:rsid w:val="004D3162"/>
    <w:rsid w:val="004D371D"/>
    <w:rsid w:val="004D38F2"/>
    <w:rsid w:val="004D3A9E"/>
    <w:rsid w:val="004D4401"/>
    <w:rsid w:val="004D4960"/>
    <w:rsid w:val="004D5C98"/>
    <w:rsid w:val="004D657B"/>
    <w:rsid w:val="004D6D2A"/>
    <w:rsid w:val="004D7194"/>
    <w:rsid w:val="004D74A3"/>
    <w:rsid w:val="004D7527"/>
    <w:rsid w:val="004D77C3"/>
    <w:rsid w:val="004D7A98"/>
    <w:rsid w:val="004D7C77"/>
    <w:rsid w:val="004E0D02"/>
    <w:rsid w:val="004E2688"/>
    <w:rsid w:val="004E2C57"/>
    <w:rsid w:val="004E2D28"/>
    <w:rsid w:val="004E308C"/>
    <w:rsid w:val="004E33BD"/>
    <w:rsid w:val="004E3F63"/>
    <w:rsid w:val="004E5095"/>
    <w:rsid w:val="004E5562"/>
    <w:rsid w:val="004E578B"/>
    <w:rsid w:val="004E636B"/>
    <w:rsid w:val="004E6AB9"/>
    <w:rsid w:val="004E6CD3"/>
    <w:rsid w:val="004E717B"/>
    <w:rsid w:val="004F077F"/>
    <w:rsid w:val="004F0824"/>
    <w:rsid w:val="004F09DE"/>
    <w:rsid w:val="004F0CA4"/>
    <w:rsid w:val="004F1132"/>
    <w:rsid w:val="004F1D10"/>
    <w:rsid w:val="004F1D4A"/>
    <w:rsid w:val="004F1D9F"/>
    <w:rsid w:val="004F213B"/>
    <w:rsid w:val="004F241E"/>
    <w:rsid w:val="004F2664"/>
    <w:rsid w:val="004F2A02"/>
    <w:rsid w:val="004F2E20"/>
    <w:rsid w:val="004F2F67"/>
    <w:rsid w:val="004F311B"/>
    <w:rsid w:val="004F32F4"/>
    <w:rsid w:val="004F35E0"/>
    <w:rsid w:val="004F365C"/>
    <w:rsid w:val="004F3CDC"/>
    <w:rsid w:val="004F4226"/>
    <w:rsid w:val="004F49B5"/>
    <w:rsid w:val="004F4A00"/>
    <w:rsid w:val="004F4F26"/>
    <w:rsid w:val="004F5199"/>
    <w:rsid w:val="004F53A7"/>
    <w:rsid w:val="004F5BCD"/>
    <w:rsid w:val="004F5D7D"/>
    <w:rsid w:val="004F62C9"/>
    <w:rsid w:val="004F738A"/>
    <w:rsid w:val="004F7BF5"/>
    <w:rsid w:val="004F7F60"/>
    <w:rsid w:val="00500435"/>
    <w:rsid w:val="00500B7C"/>
    <w:rsid w:val="00500BFF"/>
    <w:rsid w:val="00500C5B"/>
    <w:rsid w:val="0050100C"/>
    <w:rsid w:val="00501C61"/>
    <w:rsid w:val="005032B0"/>
    <w:rsid w:val="005036AF"/>
    <w:rsid w:val="00503D02"/>
    <w:rsid w:val="0050558F"/>
    <w:rsid w:val="00505E76"/>
    <w:rsid w:val="005062A2"/>
    <w:rsid w:val="00506A47"/>
    <w:rsid w:val="00506EDA"/>
    <w:rsid w:val="00507AF9"/>
    <w:rsid w:val="00507B3D"/>
    <w:rsid w:val="005100CD"/>
    <w:rsid w:val="005101BD"/>
    <w:rsid w:val="00510DDF"/>
    <w:rsid w:val="0051100E"/>
    <w:rsid w:val="00511356"/>
    <w:rsid w:val="00511499"/>
    <w:rsid w:val="00512299"/>
    <w:rsid w:val="005127C6"/>
    <w:rsid w:val="005144EB"/>
    <w:rsid w:val="00514628"/>
    <w:rsid w:val="0051595A"/>
    <w:rsid w:val="00516111"/>
    <w:rsid w:val="00516CC6"/>
    <w:rsid w:val="005204F9"/>
    <w:rsid w:val="0052076D"/>
    <w:rsid w:val="00520F06"/>
    <w:rsid w:val="00521046"/>
    <w:rsid w:val="00521653"/>
    <w:rsid w:val="00522553"/>
    <w:rsid w:val="00522754"/>
    <w:rsid w:val="00523080"/>
    <w:rsid w:val="00523240"/>
    <w:rsid w:val="005233FB"/>
    <w:rsid w:val="00525AE0"/>
    <w:rsid w:val="0052685C"/>
    <w:rsid w:val="0052710D"/>
    <w:rsid w:val="005271BC"/>
    <w:rsid w:val="005276C5"/>
    <w:rsid w:val="00527846"/>
    <w:rsid w:val="00531511"/>
    <w:rsid w:val="005316BD"/>
    <w:rsid w:val="00532AA7"/>
    <w:rsid w:val="00532B46"/>
    <w:rsid w:val="00534056"/>
    <w:rsid w:val="00534F70"/>
    <w:rsid w:val="005364CA"/>
    <w:rsid w:val="00536699"/>
    <w:rsid w:val="005368E9"/>
    <w:rsid w:val="00537322"/>
    <w:rsid w:val="005376FC"/>
    <w:rsid w:val="005378E7"/>
    <w:rsid w:val="00541584"/>
    <w:rsid w:val="00541B9E"/>
    <w:rsid w:val="005424B3"/>
    <w:rsid w:val="00542778"/>
    <w:rsid w:val="00542CE3"/>
    <w:rsid w:val="00543426"/>
    <w:rsid w:val="00543782"/>
    <w:rsid w:val="00544F0B"/>
    <w:rsid w:val="0054500E"/>
    <w:rsid w:val="005450B8"/>
    <w:rsid w:val="00546208"/>
    <w:rsid w:val="005474CC"/>
    <w:rsid w:val="00550228"/>
    <w:rsid w:val="005509F8"/>
    <w:rsid w:val="005519E6"/>
    <w:rsid w:val="00552BD3"/>
    <w:rsid w:val="005532B6"/>
    <w:rsid w:val="005536A0"/>
    <w:rsid w:val="005537A7"/>
    <w:rsid w:val="005539F8"/>
    <w:rsid w:val="00555513"/>
    <w:rsid w:val="00555F79"/>
    <w:rsid w:val="00556F62"/>
    <w:rsid w:val="005605FF"/>
    <w:rsid w:val="00560BEE"/>
    <w:rsid w:val="00560C5E"/>
    <w:rsid w:val="00560EC4"/>
    <w:rsid w:val="005619FE"/>
    <w:rsid w:val="00562196"/>
    <w:rsid w:val="005628D8"/>
    <w:rsid w:val="00563326"/>
    <w:rsid w:val="00563A44"/>
    <w:rsid w:val="00563F48"/>
    <w:rsid w:val="0056419B"/>
    <w:rsid w:val="00564C2E"/>
    <w:rsid w:val="005652AE"/>
    <w:rsid w:val="005676D8"/>
    <w:rsid w:val="00570BD2"/>
    <w:rsid w:val="00570E4F"/>
    <w:rsid w:val="005711A2"/>
    <w:rsid w:val="00571333"/>
    <w:rsid w:val="0057138B"/>
    <w:rsid w:val="00572370"/>
    <w:rsid w:val="00572CF7"/>
    <w:rsid w:val="00574E4D"/>
    <w:rsid w:val="005763A1"/>
    <w:rsid w:val="0057671D"/>
    <w:rsid w:val="00576A88"/>
    <w:rsid w:val="00577E53"/>
    <w:rsid w:val="00580009"/>
    <w:rsid w:val="00580054"/>
    <w:rsid w:val="00580776"/>
    <w:rsid w:val="00582391"/>
    <w:rsid w:val="00582F89"/>
    <w:rsid w:val="005837A7"/>
    <w:rsid w:val="005838CD"/>
    <w:rsid w:val="00583F51"/>
    <w:rsid w:val="005845ED"/>
    <w:rsid w:val="005849A1"/>
    <w:rsid w:val="00584B65"/>
    <w:rsid w:val="005854E0"/>
    <w:rsid w:val="005860FE"/>
    <w:rsid w:val="00587710"/>
    <w:rsid w:val="00587851"/>
    <w:rsid w:val="00590710"/>
    <w:rsid w:val="00590987"/>
    <w:rsid w:val="00592036"/>
    <w:rsid w:val="00592C61"/>
    <w:rsid w:val="00592C69"/>
    <w:rsid w:val="0059341E"/>
    <w:rsid w:val="00594687"/>
    <w:rsid w:val="005949AC"/>
    <w:rsid w:val="0059548F"/>
    <w:rsid w:val="00595FFA"/>
    <w:rsid w:val="00596A46"/>
    <w:rsid w:val="00597F68"/>
    <w:rsid w:val="005A1095"/>
    <w:rsid w:val="005A1BFF"/>
    <w:rsid w:val="005A3273"/>
    <w:rsid w:val="005A33A4"/>
    <w:rsid w:val="005A48AB"/>
    <w:rsid w:val="005A4A47"/>
    <w:rsid w:val="005A4BA4"/>
    <w:rsid w:val="005A4DB0"/>
    <w:rsid w:val="005A507C"/>
    <w:rsid w:val="005A5A92"/>
    <w:rsid w:val="005A653A"/>
    <w:rsid w:val="005A6AA7"/>
    <w:rsid w:val="005B0F39"/>
    <w:rsid w:val="005B2267"/>
    <w:rsid w:val="005B27A5"/>
    <w:rsid w:val="005B37B1"/>
    <w:rsid w:val="005B39AE"/>
    <w:rsid w:val="005B39F8"/>
    <w:rsid w:val="005B3BA3"/>
    <w:rsid w:val="005B3DB7"/>
    <w:rsid w:val="005B44D7"/>
    <w:rsid w:val="005B4530"/>
    <w:rsid w:val="005B5CF6"/>
    <w:rsid w:val="005B5FD8"/>
    <w:rsid w:val="005B62E1"/>
    <w:rsid w:val="005B76C8"/>
    <w:rsid w:val="005C0749"/>
    <w:rsid w:val="005C1846"/>
    <w:rsid w:val="005C1CE2"/>
    <w:rsid w:val="005C2164"/>
    <w:rsid w:val="005C3184"/>
    <w:rsid w:val="005C33EA"/>
    <w:rsid w:val="005C40BB"/>
    <w:rsid w:val="005C4DCC"/>
    <w:rsid w:val="005C5522"/>
    <w:rsid w:val="005C57D0"/>
    <w:rsid w:val="005C5E61"/>
    <w:rsid w:val="005C708C"/>
    <w:rsid w:val="005C7A58"/>
    <w:rsid w:val="005D06E0"/>
    <w:rsid w:val="005D23BF"/>
    <w:rsid w:val="005D2841"/>
    <w:rsid w:val="005D29A4"/>
    <w:rsid w:val="005D2BC0"/>
    <w:rsid w:val="005D3B21"/>
    <w:rsid w:val="005D3ED1"/>
    <w:rsid w:val="005D47AD"/>
    <w:rsid w:val="005D47DA"/>
    <w:rsid w:val="005D520F"/>
    <w:rsid w:val="005D6307"/>
    <w:rsid w:val="005D7F71"/>
    <w:rsid w:val="005E0B2A"/>
    <w:rsid w:val="005E1761"/>
    <w:rsid w:val="005E19D3"/>
    <w:rsid w:val="005E20FB"/>
    <w:rsid w:val="005E245A"/>
    <w:rsid w:val="005E26B2"/>
    <w:rsid w:val="005E294E"/>
    <w:rsid w:val="005E2B6A"/>
    <w:rsid w:val="005E334F"/>
    <w:rsid w:val="005E39F6"/>
    <w:rsid w:val="005E3AD1"/>
    <w:rsid w:val="005E3F0D"/>
    <w:rsid w:val="005E4613"/>
    <w:rsid w:val="005E51B9"/>
    <w:rsid w:val="005E58FC"/>
    <w:rsid w:val="005E5AC3"/>
    <w:rsid w:val="005E5B3C"/>
    <w:rsid w:val="005E6B91"/>
    <w:rsid w:val="005E6E2F"/>
    <w:rsid w:val="005F03A4"/>
    <w:rsid w:val="005F0699"/>
    <w:rsid w:val="005F0FAF"/>
    <w:rsid w:val="005F14B8"/>
    <w:rsid w:val="005F17D9"/>
    <w:rsid w:val="005F2203"/>
    <w:rsid w:val="005F28F1"/>
    <w:rsid w:val="005F4EF7"/>
    <w:rsid w:val="005F511E"/>
    <w:rsid w:val="005F6184"/>
    <w:rsid w:val="005F673D"/>
    <w:rsid w:val="005F6956"/>
    <w:rsid w:val="005F726C"/>
    <w:rsid w:val="005F755D"/>
    <w:rsid w:val="006009F7"/>
    <w:rsid w:val="00601C3D"/>
    <w:rsid w:val="0060286B"/>
    <w:rsid w:val="00602AE0"/>
    <w:rsid w:val="0060427F"/>
    <w:rsid w:val="00604E3F"/>
    <w:rsid w:val="006058AA"/>
    <w:rsid w:val="006065DF"/>
    <w:rsid w:val="00606FB6"/>
    <w:rsid w:val="00607300"/>
    <w:rsid w:val="00607AD8"/>
    <w:rsid w:val="00607E5E"/>
    <w:rsid w:val="0061060B"/>
    <w:rsid w:val="00610F69"/>
    <w:rsid w:val="0061223F"/>
    <w:rsid w:val="006122D4"/>
    <w:rsid w:val="00612496"/>
    <w:rsid w:val="006126A7"/>
    <w:rsid w:val="00612799"/>
    <w:rsid w:val="00612F9C"/>
    <w:rsid w:val="00613038"/>
    <w:rsid w:val="00613649"/>
    <w:rsid w:val="0061389D"/>
    <w:rsid w:val="00613C7F"/>
    <w:rsid w:val="006146FD"/>
    <w:rsid w:val="00615AD9"/>
    <w:rsid w:val="006164DB"/>
    <w:rsid w:val="00617F32"/>
    <w:rsid w:val="0062031F"/>
    <w:rsid w:val="00621C7B"/>
    <w:rsid w:val="006225A7"/>
    <w:rsid w:val="0062272B"/>
    <w:rsid w:val="00624764"/>
    <w:rsid w:val="006247AE"/>
    <w:rsid w:val="00625885"/>
    <w:rsid w:val="00626D52"/>
    <w:rsid w:val="00626E3E"/>
    <w:rsid w:val="006279A7"/>
    <w:rsid w:val="006300BF"/>
    <w:rsid w:val="00631132"/>
    <w:rsid w:val="006320E4"/>
    <w:rsid w:val="006321D2"/>
    <w:rsid w:val="0063284D"/>
    <w:rsid w:val="00632A27"/>
    <w:rsid w:val="006342C4"/>
    <w:rsid w:val="00635593"/>
    <w:rsid w:val="0063590F"/>
    <w:rsid w:val="00635F63"/>
    <w:rsid w:val="00635FA4"/>
    <w:rsid w:val="006360C0"/>
    <w:rsid w:val="00636983"/>
    <w:rsid w:val="00636B37"/>
    <w:rsid w:val="00636EBA"/>
    <w:rsid w:val="006374CE"/>
    <w:rsid w:val="00637B24"/>
    <w:rsid w:val="006404B6"/>
    <w:rsid w:val="006406FC"/>
    <w:rsid w:val="00640D2F"/>
    <w:rsid w:val="006417B7"/>
    <w:rsid w:val="00641D25"/>
    <w:rsid w:val="00642668"/>
    <w:rsid w:val="00642927"/>
    <w:rsid w:val="00643423"/>
    <w:rsid w:val="0064380E"/>
    <w:rsid w:val="00643D77"/>
    <w:rsid w:val="006440BC"/>
    <w:rsid w:val="00644F62"/>
    <w:rsid w:val="00645BAC"/>
    <w:rsid w:val="00645CCF"/>
    <w:rsid w:val="00646128"/>
    <w:rsid w:val="006500D4"/>
    <w:rsid w:val="006504DE"/>
    <w:rsid w:val="006505EF"/>
    <w:rsid w:val="00650CD7"/>
    <w:rsid w:val="006512A2"/>
    <w:rsid w:val="00651A74"/>
    <w:rsid w:val="006529B4"/>
    <w:rsid w:val="00653024"/>
    <w:rsid w:val="006536FE"/>
    <w:rsid w:val="00654184"/>
    <w:rsid w:val="00655E25"/>
    <w:rsid w:val="00656240"/>
    <w:rsid w:val="00656542"/>
    <w:rsid w:val="00656763"/>
    <w:rsid w:val="00656FBF"/>
    <w:rsid w:val="0065766A"/>
    <w:rsid w:val="00657A91"/>
    <w:rsid w:val="0066079E"/>
    <w:rsid w:val="00661AED"/>
    <w:rsid w:val="006627EC"/>
    <w:rsid w:val="00663579"/>
    <w:rsid w:val="00664C5C"/>
    <w:rsid w:val="0066502E"/>
    <w:rsid w:val="006651E0"/>
    <w:rsid w:val="00666928"/>
    <w:rsid w:val="00666E03"/>
    <w:rsid w:val="006672B8"/>
    <w:rsid w:val="00667AD9"/>
    <w:rsid w:val="00667BDC"/>
    <w:rsid w:val="006710AD"/>
    <w:rsid w:val="0067125D"/>
    <w:rsid w:val="00671E80"/>
    <w:rsid w:val="006730E9"/>
    <w:rsid w:val="00673572"/>
    <w:rsid w:val="00675493"/>
    <w:rsid w:val="0067575B"/>
    <w:rsid w:val="00675C99"/>
    <w:rsid w:val="00675F7F"/>
    <w:rsid w:val="00676005"/>
    <w:rsid w:val="00676C81"/>
    <w:rsid w:val="00677403"/>
    <w:rsid w:val="00677CBB"/>
    <w:rsid w:val="00677E03"/>
    <w:rsid w:val="00681466"/>
    <w:rsid w:val="0068294B"/>
    <w:rsid w:val="00683365"/>
    <w:rsid w:val="006841F6"/>
    <w:rsid w:val="00684D12"/>
    <w:rsid w:val="006851A0"/>
    <w:rsid w:val="00685DF9"/>
    <w:rsid w:val="00687083"/>
    <w:rsid w:val="006876F0"/>
    <w:rsid w:val="00687A50"/>
    <w:rsid w:val="00687E26"/>
    <w:rsid w:val="006903C4"/>
    <w:rsid w:val="006913C1"/>
    <w:rsid w:val="006920F6"/>
    <w:rsid w:val="006921AD"/>
    <w:rsid w:val="0069257C"/>
    <w:rsid w:val="0069292B"/>
    <w:rsid w:val="006929DB"/>
    <w:rsid w:val="00693A58"/>
    <w:rsid w:val="00693D6A"/>
    <w:rsid w:val="006952D3"/>
    <w:rsid w:val="00696F71"/>
    <w:rsid w:val="00697DBD"/>
    <w:rsid w:val="006A0190"/>
    <w:rsid w:val="006A025A"/>
    <w:rsid w:val="006A03D9"/>
    <w:rsid w:val="006A0A82"/>
    <w:rsid w:val="006A1101"/>
    <w:rsid w:val="006A1CF8"/>
    <w:rsid w:val="006A1F8B"/>
    <w:rsid w:val="006A1F9B"/>
    <w:rsid w:val="006A2949"/>
    <w:rsid w:val="006A3AA2"/>
    <w:rsid w:val="006A41D3"/>
    <w:rsid w:val="006A4FE5"/>
    <w:rsid w:val="006A567C"/>
    <w:rsid w:val="006A56E1"/>
    <w:rsid w:val="006A69AD"/>
    <w:rsid w:val="006A6C4B"/>
    <w:rsid w:val="006B00A4"/>
    <w:rsid w:val="006B0D8F"/>
    <w:rsid w:val="006B0E3C"/>
    <w:rsid w:val="006B1AF6"/>
    <w:rsid w:val="006B24C3"/>
    <w:rsid w:val="006B28C8"/>
    <w:rsid w:val="006B3A27"/>
    <w:rsid w:val="006B3EB0"/>
    <w:rsid w:val="006B446A"/>
    <w:rsid w:val="006B46CE"/>
    <w:rsid w:val="006B4BB9"/>
    <w:rsid w:val="006B5FCF"/>
    <w:rsid w:val="006B6EA0"/>
    <w:rsid w:val="006B712B"/>
    <w:rsid w:val="006B7B12"/>
    <w:rsid w:val="006C0A30"/>
    <w:rsid w:val="006C0C94"/>
    <w:rsid w:val="006C0C9A"/>
    <w:rsid w:val="006C11CD"/>
    <w:rsid w:val="006C2169"/>
    <w:rsid w:val="006C22DF"/>
    <w:rsid w:val="006C2C6F"/>
    <w:rsid w:val="006C2D0A"/>
    <w:rsid w:val="006C3921"/>
    <w:rsid w:val="006C3DD6"/>
    <w:rsid w:val="006C4AD1"/>
    <w:rsid w:val="006C4B3A"/>
    <w:rsid w:val="006C4D72"/>
    <w:rsid w:val="006C5617"/>
    <w:rsid w:val="006C5638"/>
    <w:rsid w:val="006C5E2B"/>
    <w:rsid w:val="006D0BFB"/>
    <w:rsid w:val="006D19E2"/>
    <w:rsid w:val="006D1CB9"/>
    <w:rsid w:val="006D2280"/>
    <w:rsid w:val="006D2D6D"/>
    <w:rsid w:val="006D3140"/>
    <w:rsid w:val="006D4CFF"/>
    <w:rsid w:val="006D4D19"/>
    <w:rsid w:val="006D4D3D"/>
    <w:rsid w:val="006D5031"/>
    <w:rsid w:val="006D5118"/>
    <w:rsid w:val="006D5D14"/>
    <w:rsid w:val="006D6554"/>
    <w:rsid w:val="006D67C7"/>
    <w:rsid w:val="006D79AA"/>
    <w:rsid w:val="006D7AF8"/>
    <w:rsid w:val="006E09C3"/>
    <w:rsid w:val="006E0B22"/>
    <w:rsid w:val="006E0F83"/>
    <w:rsid w:val="006E1714"/>
    <w:rsid w:val="006E26A4"/>
    <w:rsid w:val="006E28B9"/>
    <w:rsid w:val="006E3191"/>
    <w:rsid w:val="006E34A7"/>
    <w:rsid w:val="006E3684"/>
    <w:rsid w:val="006E4A83"/>
    <w:rsid w:val="006E4F87"/>
    <w:rsid w:val="006E5D50"/>
    <w:rsid w:val="006E6763"/>
    <w:rsid w:val="006E6B00"/>
    <w:rsid w:val="006E7655"/>
    <w:rsid w:val="006F028F"/>
    <w:rsid w:val="006F0B90"/>
    <w:rsid w:val="006F142A"/>
    <w:rsid w:val="006F1949"/>
    <w:rsid w:val="006F19D2"/>
    <w:rsid w:val="006F2A30"/>
    <w:rsid w:val="006F2A38"/>
    <w:rsid w:val="006F3313"/>
    <w:rsid w:val="006F3650"/>
    <w:rsid w:val="006F3A72"/>
    <w:rsid w:val="006F3DD0"/>
    <w:rsid w:val="006F44F8"/>
    <w:rsid w:val="006F4867"/>
    <w:rsid w:val="006F4D58"/>
    <w:rsid w:val="006F62EE"/>
    <w:rsid w:val="006F6650"/>
    <w:rsid w:val="006F68DC"/>
    <w:rsid w:val="006F76FB"/>
    <w:rsid w:val="007005D0"/>
    <w:rsid w:val="0070075A"/>
    <w:rsid w:val="00701CFB"/>
    <w:rsid w:val="00704185"/>
    <w:rsid w:val="007045D5"/>
    <w:rsid w:val="007048CB"/>
    <w:rsid w:val="007050AC"/>
    <w:rsid w:val="0070547E"/>
    <w:rsid w:val="00706667"/>
    <w:rsid w:val="0070672D"/>
    <w:rsid w:val="00706788"/>
    <w:rsid w:val="00706AF7"/>
    <w:rsid w:val="0070759F"/>
    <w:rsid w:val="007114E3"/>
    <w:rsid w:val="007117B8"/>
    <w:rsid w:val="007119D3"/>
    <w:rsid w:val="007126F0"/>
    <w:rsid w:val="00712805"/>
    <w:rsid w:val="007139D0"/>
    <w:rsid w:val="00714FB5"/>
    <w:rsid w:val="007151E1"/>
    <w:rsid w:val="0071522F"/>
    <w:rsid w:val="00715753"/>
    <w:rsid w:val="00715D30"/>
    <w:rsid w:val="00716617"/>
    <w:rsid w:val="00716AA7"/>
    <w:rsid w:val="0071759F"/>
    <w:rsid w:val="00717744"/>
    <w:rsid w:val="00720038"/>
    <w:rsid w:val="007209B2"/>
    <w:rsid w:val="00720F3E"/>
    <w:rsid w:val="00720F4C"/>
    <w:rsid w:val="00721B21"/>
    <w:rsid w:val="00721E08"/>
    <w:rsid w:val="007220B0"/>
    <w:rsid w:val="0072223A"/>
    <w:rsid w:val="00725125"/>
    <w:rsid w:val="00725804"/>
    <w:rsid w:val="0072604C"/>
    <w:rsid w:val="00727076"/>
    <w:rsid w:val="007273FB"/>
    <w:rsid w:val="00727BB5"/>
    <w:rsid w:val="00727F63"/>
    <w:rsid w:val="00730459"/>
    <w:rsid w:val="00730EEC"/>
    <w:rsid w:val="00731EAD"/>
    <w:rsid w:val="00732D2E"/>
    <w:rsid w:val="0073376D"/>
    <w:rsid w:val="00734F97"/>
    <w:rsid w:val="00736B4D"/>
    <w:rsid w:val="00737138"/>
    <w:rsid w:val="007401D5"/>
    <w:rsid w:val="00741DEE"/>
    <w:rsid w:val="007422B2"/>
    <w:rsid w:val="00742FB4"/>
    <w:rsid w:val="007430DE"/>
    <w:rsid w:val="00743102"/>
    <w:rsid w:val="007444AC"/>
    <w:rsid w:val="00744557"/>
    <w:rsid w:val="0074482B"/>
    <w:rsid w:val="0074543B"/>
    <w:rsid w:val="00745602"/>
    <w:rsid w:val="007459B1"/>
    <w:rsid w:val="00745BB6"/>
    <w:rsid w:val="00745BEE"/>
    <w:rsid w:val="00745DD1"/>
    <w:rsid w:val="00745EF3"/>
    <w:rsid w:val="00746838"/>
    <w:rsid w:val="00746A9B"/>
    <w:rsid w:val="007472E5"/>
    <w:rsid w:val="007477BA"/>
    <w:rsid w:val="007505B5"/>
    <w:rsid w:val="00750766"/>
    <w:rsid w:val="00750BB4"/>
    <w:rsid w:val="00750F28"/>
    <w:rsid w:val="00753990"/>
    <w:rsid w:val="007539D4"/>
    <w:rsid w:val="00753AAD"/>
    <w:rsid w:val="00753B73"/>
    <w:rsid w:val="00753B82"/>
    <w:rsid w:val="00753DA9"/>
    <w:rsid w:val="007548FD"/>
    <w:rsid w:val="00755B21"/>
    <w:rsid w:val="00755FC7"/>
    <w:rsid w:val="007560BB"/>
    <w:rsid w:val="00756A12"/>
    <w:rsid w:val="0075768F"/>
    <w:rsid w:val="0075798F"/>
    <w:rsid w:val="00757E4D"/>
    <w:rsid w:val="00761466"/>
    <w:rsid w:val="0076168F"/>
    <w:rsid w:val="00761C38"/>
    <w:rsid w:val="007624E2"/>
    <w:rsid w:val="00762929"/>
    <w:rsid w:val="00762CEC"/>
    <w:rsid w:val="007643B6"/>
    <w:rsid w:val="00764686"/>
    <w:rsid w:val="00764ADB"/>
    <w:rsid w:val="0076507F"/>
    <w:rsid w:val="007659ED"/>
    <w:rsid w:val="0076605B"/>
    <w:rsid w:val="00766C83"/>
    <w:rsid w:val="00766F18"/>
    <w:rsid w:val="007678BF"/>
    <w:rsid w:val="00767E23"/>
    <w:rsid w:val="0077076E"/>
    <w:rsid w:val="00771081"/>
    <w:rsid w:val="007716E0"/>
    <w:rsid w:val="00771869"/>
    <w:rsid w:val="00772006"/>
    <w:rsid w:val="00772643"/>
    <w:rsid w:val="007726DF"/>
    <w:rsid w:val="0077484C"/>
    <w:rsid w:val="00774AE5"/>
    <w:rsid w:val="00774CEB"/>
    <w:rsid w:val="00775050"/>
    <w:rsid w:val="0077524D"/>
    <w:rsid w:val="00775716"/>
    <w:rsid w:val="00775CDA"/>
    <w:rsid w:val="00775F71"/>
    <w:rsid w:val="00776766"/>
    <w:rsid w:val="007778B8"/>
    <w:rsid w:val="007807F8"/>
    <w:rsid w:val="0078135A"/>
    <w:rsid w:val="007830E0"/>
    <w:rsid w:val="0078343D"/>
    <w:rsid w:val="00783DD0"/>
    <w:rsid w:val="00783F61"/>
    <w:rsid w:val="007859AD"/>
    <w:rsid w:val="00786191"/>
    <w:rsid w:val="00786609"/>
    <w:rsid w:val="007867DF"/>
    <w:rsid w:val="00786CC9"/>
    <w:rsid w:val="0079080F"/>
    <w:rsid w:val="007911B0"/>
    <w:rsid w:val="00791C89"/>
    <w:rsid w:val="00791DC2"/>
    <w:rsid w:val="00792442"/>
    <w:rsid w:val="007925FD"/>
    <w:rsid w:val="00792D47"/>
    <w:rsid w:val="0079362F"/>
    <w:rsid w:val="00793670"/>
    <w:rsid w:val="00793C96"/>
    <w:rsid w:val="00793CDF"/>
    <w:rsid w:val="007940B8"/>
    <w:rsid w:val="00794142"/>
    <w:rsid w:val="007947AF"/>
    <w:rsid w:val="00794953"/>
    <w:rsid w:val="00794E5F"/>
    <w:rsid w:val="007950BB"/>
    <w:rsid w:val="00795989"/>
    <w:rsid w:val="0079734D"/>
    <w:rsid w:val="00797528"/>
    <w:rsid w:val="00797E71"/>
    <w:rsid w:val="007A0D30"/>
    <w:rsid w:val="007A0F1B"/>
    <w:rsid w:val="007A0FB0"/>
    <w:rsid w:val="007A17F0"/>
    <w:rsid w:val="007A1CD5"/>
    <w:rsid w:val="007A343B"/>
    <w:rsid w:val="007A37A5"/>
    <w:rsid w:val="007A3FFE"/>
    <w:rsid w:val="007A4058"/>
    <w:rsid w:val="007A44E2"/>
    <w:rsid w:val="007A4919"/>
    <w:rsid w:val="007A4D53"/>
    <w:rsid w:val="007A5378"/>
    <w:rsid w:val="007A560F"/>
    <w:rsid w:val="007A5E7D"/>
    <w:rsid w:val="007A5F2E"/>
    <w:rsid w:val="007A6327"/>
    <w:rsid w:val="007A6981"/>
    <w:rsid w:val="007A744B"/>
    <w:rsid w:val="007A79A0"/>
    <w:rsid w:val="007B01E3"/>
    <w:rsid w:val="007B049B"/>
    <w:rsid w:val="007B0BB7"/>
    <w:rsid w:val="007B277A"/>
    <w:rsid w:val="007B2B57"/>
    <w:rsid w:val="007B3DBA"/>
    <w:rsid w:val="007B3FB5"/>
    <w:rsid w:val="007B4788"/>
    <w:rsid w:val="007B5050"/>
    <w:rsid w:val="007B5A03"/>
    <w:rsid w:val="007B5CCE"/>
    <w:rsid w:val="007B5DE4"/>
    <w:rsid w:val="007B628D"/>
    <w:rsid w:val="007B654F"/>
    <w:rsid w:val="007B6BCB"/>
    <w:rsid w:val="007B7D74"/>
    <w:rsid w:val="007C15ED"/>
    <w:rsid w:val="007C1712"/>
    <w:rsid w:val="007C1B4C"/>
    <w:rsid w:val="007C2F0F"/>
    <w:rsid w:val="007C3756"/>
    <w:rsid w:val="007C3DCF"/>
    <w:rsid w:val="007C3E90"/>
    <w:rsid w:val="007C479D"/>
    <w:rsid w:val="007C500A"/>
    <w:rsid w:val="007C5109"/>
    <w:rsid w:val="007C52CB"/>
    <w:rsid w:val="007C5B10"/>
    <w:rsid w:val="007C5DE1"/>
    <w:rsid w:val="007C64DF"/>
    <w:rsid w:val="007C78E7"/>
    <w:rsid w:val="007D03CD"/>
    <w:rsid w:val="007D0DCB"/>
    <w:rsid w:val="007D11CA"/>
    <w:rsid w:val="007D12D8"/>
    <w:rsid w:val="007D14C3"/>
    <w:rsid w:val="007D2744"/>
    <w:rsid w:val="007D2C46"/>
    <w:rsid w:val="007D3763"/>
    <w:rsid w:val="007D3A15"/>
    <w:rsid w:val="007D3D77"/>
    <w:rsid w:val="007D406A"/>
    <w:rsid w:val="007D4CF0"/>
    <w:rsid w:val="007D4EEE"/>
    <w:rsid w:val="007D544C"/>
    <w:rsid w:val="007D5B7D"/>
    <w:rsid w:val="007D5CB5"/>
    <w:rsid w:val="007D6C73"/>
    <w:rsid w:val="007D7022"/>
    <w:rsid w:val="007D7562"/>
    <w:rsid w:val="007D7E02"/>
    <w:rsid w:val="007D7FEB"/>
    <w:rsid w:val="007E068B"/>
    <w:rsid w:val="007E07A8"/>
    <w:rsid w:val="007E0893"/>
    <w:rsid w:val="007E09B4"/>
    <w:rsid w:val="007E0ACB"/>
    <w:rsid w:val="007E0FBD"/>
    <w:rsid w:val="007E17DB"/>
    <w:rsid w:val="007E21ED"/>
    <w:rsid w:val="007E296D"/>
    <w:rsid w:val="007E2D2B"/>
    <w:rsid w:val="007E49BC"/>
    <w:rsid w:val="007E4BA1"/>
    <w:rsid w:val="007E5DA2"/>
    <w:rsid w:val="007E6073"/>
    <w:rsid w:val="007E732E"/>
    <w:rsid w:val="007E73FB"/>
    <w:rsid w:val="007E7712"/>
    <w:rsid w:val="007F02C8"/>
    <w:rsid w:val="007F0612"/>
    <w:rsid w:val="007F08ED"/>
    <w:rsid w:val="007F0903"/>
    <w:rsid w:val="007F0A8A"/>
    <w:rsid w:val="007F0D26"/>
    <w:rsid w:val="007F0E7B"/>
    <w:rsid w:val="007F0F5D"/>
    <w:rsid w:val="007F12A2"/>
    <w:rsid w:val="007F153C"/>
    <w:rsid w:val="007F23D2"/>
    <w:rsid w:val="007F2402"/>
    <w:rsid w:val="007F2CC7"/>
    <w:rsid w:val="007F3A46"/>
    <w:rsid w:val="007F473B"/>
    <w:rsid w:val="007F510F"/>
    <w:rsid w:val="007F5ABF"/>
    <w:rsid w:val="007F5F5D"/>
    <w:rsid w:val="007F6355"/>
    <w:rsid w:val="007F6C05"/>
    <w:rsid w:val="007F6C3C"/>
    <w:rsid w:val="007F6FE1"/>
    <w:rsid w:val="007F7256"/>
    <w:rsid w:val="007F74A3"/>
    <w:rsid w:val="007F75E9"/>
    <w:rsid w:val="007F7858"/>
    <w:rsid w:val="007F7BE1"/>
    <w:rsid w:val="007F7E9E"/>
    <w:rsid w:val="0080090E"/>
    <w:rsid w:val="00800BBA"/>
    <w:rsid w:val="008018B5"/>
    <w:rsid w:val="008018B6"/>
    <w:rsid w:val="00801EEB"/>
    <w:rsid w:val="0080272B"/>
    <w:rsid w:val="00802B35"/>
    <w:rsid w:val="00802BCA"/>
    <w:rsid w:val="00804E40"/>
    <w:rsid w:val="00805035"/>
    <w:rsid w:val="008058E6"/>
    <w:rsid w:val="00805963"/>
    <w:rsid w:val="00805F4C"/>
    <w:rsid w:val="00806813"/>
    <w:rsid w:val="008073B7"/>
    <w:rsid w:val="00807661"/>
    <w:rsid w:val="00807A84"/>
    <w:rsid w:val="00810130"/>
    <w:rsid w:val="00810734"/>
    <w:rsid w:val="008113C3"/>
    <w:rsid w:val="00812391"/>
    <w:rsid w:val="00813309"/>
    <w:rsid w:val="00813D53"/>
    <w:rsid w:val="00814D01"/>
    <w:rsid w:val="00816195"/>
    <w:rsid w:val="008164DA"/>
    <w:rsid w:val="0081743A"/>
    <w:rsid w:val="00817D5C"/>
    <w:rsid w:val="00820E4A"/>
    <w:rsid w:val="008219A7"/>
    <w:rsid w:val="00821F1F"/>
    <w:rsid w:val="008235E5"/>
    <w:rsid w:val="00824056"/>
    <w:rsid w:val="00824A0E"/>
    <w:rsid w:val="00824A98"/>
    <w:rsid w:val="00825ECC"/>
    <w:rsid w:val="0082617A"/>
    <w:rsid w:val="008262FD"/>
    <w:rsid w:val="0082688F"/>
    <w:rsid w:val="008270F3"/>
    <w:rsid w:val="008276F3"/>
    <w:rsid w:val="008277B8"/>
    <w:rsid w:val="00830805"/>
    <w:rsid w:val="00830CA6"/>
    <w:rsid w:val="00832140"/>
    <w:rsid w:val="00832BED"/>
    <w:rsid w:val="00832E2A"/>
    <w:rsid w:val="008342BD"/>
    <w:rsid w:val="00834C12"/>
    <w:rsid w:val="00835902"/>
    <w:rsid w:val="00835FC3"/>
    <w:rsid w:val="008373F4"/>
    <w:rsid w:val="008400B8"/>
    <w:rsid w:val="00840382"/>
    <w:rsid w:val="008407D9"/>
    <w:rsid w:val="00840E71"/>
    <w:rsid w:val="00842B47"/>
    <w:rsid w:val="00842D1E"/>
    <w:rsid w:val="00842E65"/>
    <w:rsid w:val="008439C8"/>
    <w:rsid w:val="008445F7"/>
    <w:rsid w:val="0084484E"/>
    <w:rsid w:val="008448C3"/>
    <w:rsid w:val="00844BE4"/>
    <w:rsid w:val="00845AEF"/>
    <w:rsid w:val="00846836"/>
    <w:rsid w:val="00847132"/>
    <w:rsid w:val="008475B2"/>
    <w:rsid w:val="008475CD"/>
    <w:rsid w:val="00850C02"/>
    <w:rsid w:val="00851AC1"/>
    <w:rsid w:val="008524A7"/>
    <w:rsid w:val="00852769"/>
    <w:rsid w:val="00853786"/>
    <w:rsid w:val="00853976"/>
    <w:rsid w:val="00853DB8"/>
    <w:rsid w:val="00853F2D"/>
    <w:rsid w:val="0085427C"/>
    <w:rsid w:val="008544F9"/>
    <w:rsid w:val="00855E29"/>
    <w:rsid w:val="008564B3"/>
    <w:rsid w:val="008565A0"/>
    <w:rsid w:val="008568C1"/>
    <w:rsid w:val="008570ED"/>
    <w:rsid w:val="008600DB"/>
    <w:rsid w:val="008607CB"/>
    <w:rsid w:val="00860D38"/>
    <w:rsid w:val="00862004"/>
    <w:rsid w:val="0086330A"/>
    <w:rsid w:val="00863E40"/>
    <w:rsid w:val="008641E4"/>
    <w:rsid w:val="0086609C"/>
    <w:rsid w:val="00866CF5"/>
    <w:rsid w:val="00867714"/>
    <w:rsid w:val="00867C2B"/>
    <w:rsid w:val="00867CEC"/>
    <w:rsid w:val="008706D5"/>
    <w:rsid w:val="00870B1E"/>
    <w:rsid w:val="00871826"/>
    <w:rsid w:val="0087187A"/>
    <w:rsid w:val="0087311F"/>
    <w:rsid w:val="00873407"/>
    <w:rsid w:val="008734CB"/>
    <w:rsid w:val="008734F4"/>
    <w:rsid w:val="00873DBD"/>
    <w:rsid w:val="00873E1C"/>
    <w:rsid w:val="0087659E"/>
    <w:rsid w:val="0087685A"/>
    <w:rsid w:val="0087796D"/>
    <w:rsid w:val="00877A1D"/>
    <w:rsid w:val="00877A7E"/>
    <w:rsid w:val="00877C33"/>
    <w:rsid w:val="00877F49"/>
    <w:rsid w:val="00880A5C"/>
    <w:rsid w:val="00880FD0"/>
    <w:rsid w:val="0088316B"/>
    <w:rsid w:val="00883361"/>
    <w:rsid w:val="008837AC"/>
    <w:rsid w:val="008845FA"/>
    <w:rsid w:val="00884933"/>
    <w:rsid w:val="00884B80"/>
    <w:rsid w:val="00885795"/>
    <w:rsid w:val="00885886"/>
    <w:rsid w:val="00885EDF"/>
    <w:rsid w:val="00886492"/>
    <w:rsid w:val="00886DE2"/>
    <w:rsid w:val="00890DCE"/>
    <w:rsid w:val="00890DF7"/>
    <w:rsid w:val="0089156A"/>
    <w:rsid w:val="00891C02"/>
    <w:rsid w:val="00892DA2"/>
    <w:rsid w:val="00892DF7"/>
    <w:rsid w:val="008934E8"/>
    <w:rsid w:val="008939B8"/>
    <w:rsid w:val="00893EB2"/>
    <w:rsid w:val="008941DD"/>
    <w:rsid w:val="008945B7"/>
    <w:rsid w:val="00895378"/>
    <w:rsid w:val="00895672"/>
    <w:rsid w:val="00896089"/>
    <w:rsid w:val="00896455"/>
    <w:rsid w:val="00896915"/>
    <w:rsid w:val="00896E17"/>
    <w:rsid w:val="00896E7F"/>
    <w:rsid w:val="0089742C"/>
    <w:rsid w:val="00897569"/>
    <w:rsid w:val="00897890"/>
    <w:rsid w:val="008A07E6"/>
    <w:rsid w:val="008A1FA9"/>
    <w:rsid w:val="008A2782"/>
    <w:rsid w:val="008A31EF"/>
    <w:rsid w:val="008A3C64"/>
    <w:rsid w:val="008A3FE6"/>
    <w:rsid w:val="008A5198"/>
    <w:rsid w:val="008A5B43"/>
    <w:rsid w:val="008A60AF"/>
    <w:rsid w:val="008A76DD"/>
    <w:rsid w:val="008A7A08"/>
    <w:rsid w:val="008A7ED3"/>
    <w:rsid w:val="008B0E19"/>
    <w:rsid w:val="008B1A9D"/>
    <w:rsid w:val="008B1BC1"/>
    <w:rsid w:val="008B23D9"/>
    <w:rsid w:val="008B2D79"/>
    <w:rsid w:val="008B3477"/>
    <w:rsid w:val="008B35B7"/>
    <w:rsid w:val="008B3B6A"/>
    <w:rsid w:val="008B434C"/>
    <w:rsid w:val="008B45EA"/>
    <w:rsid w:val="008B461D"/>
    <w:rsid w:val="008B4DA4"/>
    <w:rsid w:val="008B4E87"/>
    <w:rsid w:val="008B5133"/>
    <w:rsid w:val="008B5C79"/>
    <w:rsid w:val="008B6734"/>
    <w:rsid w:val="008B682B"/>
    <w:rsid w:val="008B6C92"/>
    <w:rsid w:val="008B708C"/>
    <w:rsid w:val="008B70B0"/>
    <w:rsid w:val="008B7114"/>
    <w:rsid w:val="008B7CB3"/>
    <w:rsid w:val="008C01A0"/>
    <w:rsid w:val="008C0862"/>
    <w:rsid w:val="008C09B0"/>
    <w:rsid w:val="008C0D19"/>
    <w:rsid w:val="008C1982"/>
    <w:rsid w:val="008C2461"/>
    <w:rsid w:val="008C2B2B"/>
    <w:rsid w:val="008C574D"/>
    <w:rsid w:val="008C6063"/>
    <w:rsid w:val="008C6220"/>
    <w:rsid w:val="008C638B"/>
    <w:rsid w:val="008C6DC3"/>
    <w:rsid w:val="008C729D"/>
    <w:rsid w:val="008C7496"/>
    <w:rsid w:val="008D09E5"/>
    <w:rsid w:val="008D1411"/>
    <w:rsid w:val="008D162F"/>
    <w:rsid w:val="008D1DCF"/>
    <w:rsid w:val="008D1EA4"/>
    <w:rsid w:val="008D29E4"/>
    <w:rsid w:val="008D2B48"/>
    <w:rsid w:val="008D39E7"/>
    <w:rsid w:val="008D456E"/>
    <w:rsid w:val="008D6020"/>
    <w:rsid w:val="008D60D9"/>
    <w:rsid w:val="008D7ACB"/>
    <w:rsid w:val="008E058D"/>
    <w:rsid w:val="008E1B60"/>
    <w:rsid w:val="008E1BEA"/>
    <w:rsid w:val="008E213C"/>
    <w:rsid w:val="008E2E5D"/>
    <w:rsid w:val="008E3757"/>
    <w:rsid w:val="008E37D3"/>
    <w:rsid w:val="008E3881"/>
    <w:rsid w:val="008E3CBC"/>
    <w:rsid w:val="008E3DB8"/>
    <w:rsid w:val="008E4CC7"/>
    <w:rsid w:val="008E4F26"/>
    <w:rsid w:val="008E4F7D"/>
    <w:rsid w:val="008E5209"/>
    <w:rsid w:val="008E5573"/>
    <w:rsid w:val="008E5860"/>
    <w:rsid w:val="008E67A0"/>
    <w:rsid w:val="008E705C"/>
    <w:rsid w:val="008F05C8"/>
    <w:rsid w:val="008F0A80"/>
    <w:rsid w:val="008F0E38"/>
    <w:rsid w:val="008F0FB7"/>
    <w:rsid w:val="008F1BE4"/>
    <w:rsid w:val="008F1E47"/>
    <w:rsid w:val="008F223F"/>
    <w:rsid w:val="008F2481"/>
    <w:rsid w:val="008F2BD2"/>
    <w:rsid w:val="008F3C2D"/>
    <w:rsid w:val="008F4000"/>
    <w:rsid w:val="008F5467"/>
    <w:rsid w:val="008F5EE2"/>
    <w:rsid w:val="008F6594"/>
    <w:rsid w:val="008F75FA"/>
    <w:rsid w:val="008F79B0"/>
    <w:rsid w:val="00900401"/>
    <w:rsid w:val="009004E3"/>
    <w:rsid w:val="00901159"/>
    <w:rsid w:val="00902CBF"/>
    <w:rsid w:val="009030D6"/>
    <w:rsid w:val="0090475E"/>
    <w:rsid w:val="00904BBF"/>
    <w:rsid w:val="00905564"/>
    <w:rsid w:val="00905C69"/>
    <w:rsid w:val="00905D6A"/>
    <w:rsid w:val="00906CAF"/>
    <w:rsid w:val="00906D83"/>
    <w:rsid w:val="00906DDE"/>
    <w:rsid w:val="00907CD6"/>
    <w:rsid w:val="00907D7B"/>
    <w:rsid w:val="009107CE"/>
    <w:rsid w:val="009107F3"/>
    <w:rsid w:val="009108B8"/>
    <w:rsid w:val="009112F6"/>
    <w:rsid w:val="00912A29"/>
    <w:rsid w:val="00913B99"/>
    <w:rsid w:val="00914775"/>
    <w:rsid w:val="00914FC7"/>
    <w:rsid w:val="00915119"/>
    <w:rsid w:val="00915943"/>
    <w:rsid w:val="009164E8"/>
    <w:rsid w:val="00916655"/>
    <w:rsid w:val="009205A3"/>
    <w:rsid w:val="00920626"/>
    <w:rsid w:val="00920D99"/>
    <w:rsid w:val="00921A13"/>
    <w:rsid w:val="009226DD"/>
    <w:rsid w:val="00924313"/>
    <w:rsid w:val="009249F3"/>
    <w:rsid w:val="00924E25"/>
    <w:rsid w:val="00925038"/>
    <w:rsid w:val="0092611B"/>
    <w:rsid w:val="00926CC6"/>
    <w:rsid w:val="0092798D"/>
    <w:rsid w:val="00927ED8"/>
    <w:rsid w:val="009314D3"/>
    <w:rsid w:val="0093166C"/>
    <w:rsid w:val="009318FF"/>
    <w:rsid w:val="00932422"/>
    <w:rsid w:val="00933007"/>
    <w:rsid w:val="00933942"/>
    <w:rsid w:val="00933FB4"/>
    <w:rsid w:val="00934D20"/>
    <w:rsid w:val="00934F45"/>
    <w:rsid w:val="0093534A"/>
    <w:rsid w:val="00935B4C"/>
    <w:rsid w:val="00936861"/>
    <w:rsid w:val="00936908"/>
    <w:rsid w:val="009369B5"/>
    <w:rsid w:val="00937747"/>
    <w:rsid w:val="00937811"/>
    <w:rsid w:val="00937C21"/>
    <w:rsid w:val="00937F1F"/>
    <w:rsid w:val="00940939"/>
    <w:rsid w:val="00940BA8"/>
    <w:rsid w:val="00940D38"/>
    <w:rsid w:val="00940E23"/>
    <w:rsid w:val="0094149E"/>
    <w:rsid w:val="00941C48"/>
    <w:rsid w:val="009429D2"/>
    <w:rsid w:val="00942CB5"/>
    <w:rsid w:val="00942FE0"/>
    <w:rsid w:val="00943215"/>
    <w:rsid w:val="0094326C"/>
    <w:rsid w:val="009433D2"/>
    <w:rsid w:val="00943ED2"/>
    <w:rsid w:val="00944C13"/>
    <w:rsid w:val="00944C14"/>
    <w:rsid w:val="009450B1"/>
    <w:rsid w:val="0094656D"/>
    <w:rsid w:val="009468FB"/>
    <w:rsid w:val="00946BC4"/>
    <w:rsid w:val="00947038"/>
    <w:rsid w:val="00947EA4"/>
    <w:rsid w:val="00950036"/>
    <w:rsid w:val="00950C8F"/>
    <w:rsid w:val="009521F9"/>
    <w:rsid w:val="0095232E"/>
    <w:rsid w:val="009527CE"/>
    <w:rsid w:val="00954A29"/>
    <w:rsid w:val="00954F0C"/>
    <w:rsid w:val="00954FE4"/>
    <w:rsid w:val="0095518F"/>
    <w:rsid w:val="00956488"/>
    <w:rsid w:val="00956605"/>
    <w:rsid w:val="009578BD"/>
    <w:rsid w:val="00957A53"/>
    <w:rsid w:val="00957C01"/>
    <w:rsid w:val="00957F39"/>
    <w:rsid w:val="0096079C"/>
    <w:rsid w:val="0096099A"/>
    <w:rsid w:val="009618C8"/>
    <w:rsid w:val="009621E5"/>
    <w:rsid w:val="0096233E"/>
    <w:rsid w:val="0096234F"/>
    <w:rsid w:val="00962BDF"/>
    <w:rsid w:val="00964E54"/>
    <w:rsid w:val="00965148"/>
    <w:rsid w:val="009665F5"/>
    <w:rsid w:val="00970868"/>
    <w:rsid w:val="00970DD8"/>
    <w:rsid w:val="00970F2B"/>
    <w:rsid w:val="0097198A"/>
    <w:rsid w:val="00971BAB"/>
    <w:rsid w:val="00971DCD"/>
    <w:rsid w:val="0097294F"/>
    <w:rsid w:val="00972E92"/>
    <w:rsid w:val="009737A1"/>
    <w:rsid w:val="00973FA3"/>
    <w:rsid w:val="00976AA2"/>
    <w:rsid w:val="009801A5"/>
    <w:rsid w:val="00981E93"/>
    <w:rsid w:val="009830A8"/>
    <w:rsid w:val="009839D4"/>
    <w:rsid w:val="009856E1"/>
    <w:rsid w:val="00985972"/>
    <w:rsid w:val="009862B1"/>
    <w:rsid w:val="009862E7"/>
    <w:rsid w:val="009869CE"/>
    <w:rsid w:val="00986FFB"/>
    <w:rsid w:val="009872FA"/>
    <w:rsid w:val="00990337"/>
    <w:rsid w:val="009906C3"/>
    <w:rsid w:val="00990EB9"/>
    <w:rsid w:val="00991B70"/>
    <w:rsid w:val="00992BAF"/>
    <w:rsid w:val="00992F2C"/>
    <w:rsid w:val="009930D5"/>
    <w:rsid w:val="00993AF4"/>
    <w:rsid w:val="009941E6"/>
    <w:rsid w:val="009945BC"/>
    <w:rsid w:val="00994FE7"/>
    <w:rsid w:val="00995121"/>
    <w:rsid w:val="00996110"/>
    <w:rsid w:val="00996D63"/>
    <w:rsid w:val="00996FC9"/>
    <w:rsid w:val="009978DA"/>
    <w:rsid w:val="009A1792"/>
    <w:rsid w:val="009A17DA"/>
    <w:rsid w:val="009A22A0"/>
    <w:rsid w:val="009A33E5"/>
    <w:rsid w:val="009A4A29"/>
    <w:rsid w:val="009A4E4F"/>
    <w:rsid w:val="009A5602"/>
    <w:rsid w:val="009A6700"/>
    <w:rsid w:val="009A69E7"/>
    <w:rsid w:val="009A74A0"/>
    <w:rsid w:val="009A7719"/>
    <w:rsid w:val="009A78BE"/>
    <w:rsid w:val="009B07B1"/>
    <w:rsid w:val="009B0980"/>
    <w:rsid w:val="009B0D18"/>
    <w:rsid w:val="009B1173"/>
    <w:rsid w:val="009B30BF"/>
    <w:rsid w:val="009B30F1"/>
    <w:rsid w:val="009B3BBD"/>
    <w:rsid w:val="009B3FD7"/>
    <w:rsid w:val="009B404D"/>
    <w:rsid w:val="009B4172"/>
    <w:rsid w:val="009B4202"/>
    <w:rsid w:val="009B543D"/>
    <w:rsid w:val="009B5611"/>
    <w:rsid w:val="009B5D4D"/>
    <w:rsid w:val="009B60A1"/>
    <w:rsid w:val="009B651F"/>
    <w:rsid w:val="009B6606"/>
    <w:rsid w:val="009B7777"/>
    <w:rsid w:val="009B7DD8"/>
    <w:rsid w:val="009C061C"/>
    <w:rsid w:val="009C167C"/>
    <w:rsid w:val="009C18B2"/>
    <w:rsid w:val="009C2AEE"/>
    <w:rsid w:val="009C33C9"/>
    <w:rsid w:val="009C3CE9"/>
    <w:rsid w:val="009C3D3D"/>
    <w:rsid w:val="009C423F"/>
    <w:rsid w:val="009C4E27"/>
    <w:rsid w:val="009C5939"/>
    <w:rsid w:val="009C6CC4"/>
    <w:rsid w:val="009C7567"/>
    <w:rsid w:val="009C7748"/>
    <w:rsid w:val="009C7949"/>
    <w:rsid w:val="009C7F98"/>
    <w:rsid w:val="009D0448"/>
    <w:rsid w:val="009D0C0F"/>
    <w:rsid w:val="009D14F4"/>
    <w:rsid w:val="009D15FD"/>
    <w:rsid w:val="009D2033"/>
    <w:rsid w:val="009D23E3"/>
    <w:rsid w:val="009D2AE9"/>
    <w:rsid w:val="009D312C"/>
    <w:rsid w:val="009D41D6"/>
    <w:rsid w:val="009D5F78"/>
    <w:rsid w:val="009D617B"/>
    <w:rsid w:val="009D6981"/>
    <w:rsid w:val="009D6EDB"/>
    <w:rsid w:val="009D6F23"/>
    <w:rsid w:val="009D7147"/>
    <w:rsid w:val="009D7606"/>
    <w:rsid w:val="009D7B66"/>
    <w:rsid w:val="009E058E"/>
    <w:rsid w:val="009E0A70"/>
    <w:rsid w:val="009E0C94"/>
    <w:rsid w:val="009E116C"/>
    <w:rsid w:val="009E1876"/>
    <w:rsid w:val="009E1E3E"/>
    <w:rsid w:val="009E2225"/>
    <w:rsid w:val="009E227B"/>
    <w:rsid w:val="009E3A5C"/>
    <w:rsid w:val="009E46C7"/>
    <w:rsid w:val="009E4BDF"/>
    <w:rsid w:val="009E5C3B"/>
    <w:rsid w:val="009E6110"/>
    <w:rsid w:val="009E719D"/>
    <w:rsid w:val="009E76F0"/>
    <w:rsid w:val="009E7E61"/>
    <w:rsid w:val="009F023B"/>
    <w:rsid w:val="009F02D7"/>
    <w:rsid w:val="009F06E9"/>
    <w:rsid w:val="009F1EBB"/>
    <w:rsid w:val="009F2A90"/>
    <w:rsid w:val="009F2FC1"/>
    <w:rsid w:val="009F324C"/>
    <w:rsid w:val="009F48D9"/>
    <w:rsid w:val="009F4B7E"/>
    <w:rsid w:val="009F51F9"/>
    <w:rsid w:val="009F60F8"/>
    <w:rsid w:val="009F69B6"/>
    <w:rsid w:val="009F7252"/>
    <w:rsid w:val="009F78DC"/>
    <w:rsid w:val="00A0046F"/>
    <w:rsid w:val="00A00749"/>
    <w:rsid w:val="00A00C8A"/>
    <w:rsid w:val="00A00CEC"/>
    <w:rsid w:val="00A010B5"/>
    <w:rsid w:val="00A013EE"/>
    <w:rsid w:val="00A014A8"/>
    <w:rsid w:val="00A014E7"/>
    <w:rsid w:val="00A0171D"/>
    <w:rsid w:val="00A01C03"/>
    <w:rsid w:val="00A01FBC"/>
    <w:rsid w:val="00A02385"/>
    <w:rsid w:val="00A0375C"/>
    <w:rsid w:val="00A03D28"/>
    <w:rsid w:val="00A040AE"/>
    <w:rsid w:val="00A04886"/>
    <w:rsid w:val="00A04B51"/>
    <w:rsid w:val="00A04F86"/>
    <w:rsid w:val="00A05FBE"/>
    <w:rsid w:val="00A0614C"/>
    <w:rsid w:val="00A061CB"/>
    <w:rsid w:val="00A067BB"/>
    <w:rsid w:val="00A073A7"/>
    <w:rsid w:val="00A07C4C"/>
    <w:rsid w:val="00A07DFD"/>
    <w:rsid w:val="00A10493"/>
    <w:rsid w:val="00A1065E"/>
    <w:rsid w:val="00A106D9"/>
    <w:rsid w:val="00A10BC5"/>
    <w:rsid w:val="00A11275"/>
    <w:rsid w:val="00A11706"/>
    <w:rsid w:val="00A12012"/>
    <w:rsid w:val="00A14524"/>
    <w:rsid w:val="00A150BF"/>
    <w:rsid w:val="00A151B3"/>
    <w:rsid w:val="00A15287"/>
    <w:rsid w:val="00A15727"/>
    <w:rsid w:val="00A15898"/>
    <w:rsid w:val="00A162C5"/>
    <w:rsid w:val="00A16517"/>
    <w:rsid w:val="00A17BD0"/>
    <w:rsid w:val="00A2006E"/>
    <w:rsid w:val="00A2117C"/>
    <w:rsid w:val="00A21A30"/>
    <w:rsid w:val="00A231F4"/>
    <w:rsid w:val="00A23821"/>
    <w:rsid w:val="00A2454E"/>
    <w:rsid w:val="00A24796"/>
    <w:rsid w:val="00A252FF"/>
    <w:rsid w:val="00A259D9"/>
    <w:rsid w:val="00A25CBE"/>
    <w:rsid w:val="00A276CF"/>
    <w:rsid w:val="00A30E7A"/>
    <w:rsid w:val="00A31410"/>
    <w:rsid w:val="00A31BA4"/>
    <w:rsid w:val="00A31C05"/>
    <w:rsid w:val="00A31F27"/>
    <w:rsid w:val="00A3293B"/>
    <w:rsid w:val="00A32C40"/>
    <w:rsid w:val="00A332B0"/>
    <w:rsid w:val="00A33327"/>
    <w:rsid w:val="00A33AB6"/>
    <w:rsid w:val="00A3437C"/>
    <w:rsid w:val="00A34644"/>
    <w:rsid w:val="00A35592"/>
    <w:rsid w:val="00A35710"/>
    <w:rsid w:val="00A35CB8"/>
    <w:rsid w:val="00A366DE"/>
    <w:rsid w:val="00A36A92"/>
    <w:rsid w:val="00A36B9F"/>
    <w:rsid w:val="00A36D23"/>
    <w:rsid w:val="00A377A3"/>
    <w:rsid w:val="00A40013"/>
    <w:rsid w:val="00A40468"/>
    <w:rsid w:val="00A406E3"/>
    <w:rsid w:val="00A40A96"/>
    <w:rsid w:val="00A40DC2"/>
    <w:rsid w:val="00A416DA"/>
    <w:rsid w:val="00A41DA8"/>
    <w:rsid w:val="00A452F6"/>
    <w:rsid w:val="00A4554B"/>
    <w:rsid w:val="00A4593E"/>
    <w:rsid w:val="00A4599C"/>
    <w:rsid w:val="00A4644E"/>
    <w:rsid w:val="00A46BB5"/>
    <w:rsid w:val="00A502FC"/>
    <w:rsid w:val="00A51169"/>
    <w:rsid w:val="00A51239"/>
    <w:rsid w:val="00A5155C"/>
    <w:rsid w:val="00A51B05"/>
    <w:rsid w:val="00A51BC4"/>
    <w:rsid w:val="00A52A7F"/>
    <w:rsid w:val="00A52C68"/>
    <w:rsid w:val="00A539DB"/>
    <w:rsid w:val="00A544A7"/>
    <w:rsid w:val="00A54BF0"/>
    <w:rsid w:val="00A54C65"/>
    <w:rsid w:val="00A552E1"/>
    <w:rsid w:val="00A55587"/>
    <w:rsid w:val="00A55F79"/>
    <w:rsid w:val="00A56F17"/>
    <w:rsid w:val="00A56FD8"/>
    <w:rsid w:val="00A578B3"/>
    <w:rsid w:val="00A57CF1"/>
    <w:rsid w:val="00A601FE"/>
    <w:rsid w:val="00A605CB"/>
    <w:rsid w:val="00A609B8"/>
    <w:rsid w:val="00A60BE4"/>
    <w:rsid w:val="00A60FBA"/>
    <w:rsid w:val="00A61EB6"/>
    <w:rsid w:val="00A61F67"/>
    <w:rsid w:val="00A62531"/>
    <w:rsid w:val="00A62693"/>
    <w:rsid w:val="00A627A9"/>
    <w:rsid w:val="00A628CB"/>
    <w:rsid w:val="00A628E9"/>
    <w:rsid w:val="00A637C5"/>
    <w:rsid w:val="00A63EE4"/>
    <w:rsid w:val="00A64A5E"/>
    <w:rsid w:val="00A65617"/>
    <w:rsid w:val="00A6641A"/>
    <w:rsid w:val="00A66AAD"/>
    <w:rsid w:val="00A66DB3"/>
    <w:rsid w:val="00A6798F"/>
    <w:rsid w:val="00A67C03"/>
    <w:rsid w:val="00A70253"/>
    <w:rsid w:val="00A704CF"/>
    <w:rsid w:val="00A705CF"/>
    <w:rsid w:val="00A707A1"/>
    <w:rsid w:val="00A7147B"/>
    <w:rsid w:val="00A71F22"/>
    <w:rsid w:val="00A73419"/>
    <w:rsid w:val="00A737B4"/>
    <w:rsid w:val="00A73DD1"/>
    <w:rsid w:val="00A7492C"/>
    <w:rsid w:val="00A74E2C"/>
    <w:rsid w:val="00A7674E"/>
    <w:rsid w:val="00A7691D"/>
    <w:rsid w:val="00A773D4"/>
    <w:rsid w:val="00A77FCC"/>
    <w:rsid w:val="00A81AD0"/>
    <w:rsid w:val="00A81BD2"/>
    <w:rsid w:val="00A82A70"/>
    <w:rsid w:val="00A83B86"/>
    <w:rsid w:val="00A84ED1"/>
    <w:rsid w:val="00A85B86"/>
    <w:rsid w:val="00A87F2E"/>
    <w:rsid w:val="00A9149C"/>
    <w:rsid w:val="00A914FF"/>
    <w:rsid w:val="00A92294"/>
    <w:rsid w:val="00A92A05"/>
    <w:rsid w:val="00A93F0E"/>
    <w:rsid w:val="00A94E51"/>
    <w:rsid w:val="00A9541B"/>
    <w:rsid w:val="00A954F7"/>
    <w:rsid w:val="00A9551F"/>
    <w:rsid w:val="00A963AD"/>
    <w:rsid w:val="00A96B92"/>
    <w:rsid w:val="00A97720"/>
    <w:rsid w:val="00AA0496"/>
    <w:rsid w:val="00AA0A57"/>
    <w:rsid w:val="00AA185B"/>
    <w:rsid w:val="00AA1BA0"/>
    <w:rsid w:val="00AA2547"/>
    <w:rsid w:val="00AA3133"/>
    <w:rsid w:val="00AA31C3"/>
    <w:rsid w:val="00AA442D"/>
    <w:rsid w:val="00AA553C"/>
    <w:rsid w:val="00AA6497"/>
    <w:rsid w:val="00AA710A"/>
    <w:rsid w:val="00AA73CB"/>
    <w:rsid w:val="00AB07DE"/>
    <w:rsid w:val="00AB10F9"/>
    <w:rsid w:val="00AB128B"/>
    <w:rsid w:val="00AB183D"/>
    <w:rsid w:val="00AB18EF"/>
    <w:rsid w:val="00AB2B3D"/>
    <w:rsid w:val="00AB34F7"/>
    <w:rsid w:val="00AB3816"/>
    <w:rsid w:val="00AB4656"/>
    <w:rsid w:val="00AB49FE"/>
    <w:rsid w:val="00AB56A7"/>
    <w:rsid w:val="00AB65E5"/>
    <w:rsid w:val="00AB6DBC"/>
    <w:rsid w:val="00AB708D"/>
    <w:rsid w:val="00AB7CA5"/>
    <w:rsid w:val="00AC09F3"/>
    <w:rsid w:val="00AC0E85"/>
    <w:rsid w:val="00AC1105"/>
    <w:rsid w:val="00AC18CF"/>
    <w:rsid w:val="00AC2BFE"/>
    <w:rsid w:val="00AC2CA2"/>
    <w:rsid w:val="00AC3234"/>
    <w:rsid w:val="00AC3BF2"/>
    <w:rsid w:val="00AC4F08"/>
    <w:rsid w:val="00AC4F8A"/>
    <w:rsid w:val="00AC658D"/>
    <w:rsid w:val="00AC6618"/>
    <w:rsid w:val="00AC670B"/>
    <w:rsid w:val="00AC6F54"/>
    <w:rsid w:val="00AC720D"/>
    <w:rsid w:val="00AC72A7"/>
    <w:rsid w:val="00AC7A5A"/>
    <w:rsid w:val="00AC7F13"/>
    <w:rsid w:val="00AD0791"/>
    <w:rsid w:val="00AD12C8"/>
    <w:rsid w:val="00AD15B9"/>
    <w:rsid w:val="00AD165F"/>
    <w:rsid w:val="00AD27F1"/>
    <w:rsid w:val="00AD29A5"/>
    <w:rsid w:val="00AD2CC2"/>
    <w:rsid w:val="00AD3D1F"/>
    <w:rsid w:val="00AD5646"/>
    <w:rsid w:val="00AD5BC9"/>
    <w:rsid w:val="00AD6275"/>
    <w:rsid w:val="00AD62C4"/>
    <w:rsid w:val="00AD637A"/>
    <w:rsid w:val="00AD63FB"/>
    <w:rsid w:val="00AD67A3"/>
    <w:rsid w:val="00AD6C89"/>
    <w:rsid w:val="00AD6EA4"/>
    <w:rsid w:val="00AE0288"/>
    <w:rsid w:val="00AE0EF8"/>
    <w:rsid w:val="00AE0F64"/>
    <w:rsid w:val="00AE1EEF"/>
    <w:rsid w:val="00AE3100"/>
    <w:rsid w:val="00AE3933"/>
    <w:rsid w:val="00AE4876"/>
    <w:rsid w:val="00AE4DDB"/>
    <w:rsid w:val="00AE562B"/>
    <w:rsid w:val="00AE57CC"/>
    <w:rsid w:val="00AE5B33"/>
    <w:rsid w:val="00AE5CDB"/>
    <w:rsid w:val="00AE68FF"/>
    <w:rsid w:val="00AE6952"/>
    <w:rsid w:val="00AE69A6"/>
    <w:rsid w:val="00AE6C27"/>
    <w:rsid w:val="00AE7552"/>
    <w:rsid w:val="00AF00C1"/>
    <w:rsid w:val="00AF03E3"/>
    <w:rsid w:val="00AF0D00"/>
    <w:rsid w:val="00AF16F3"/>
    <w:rsid w:val="00AF1CE7"/>
    <w:rsid w:val="00AF3CEA"/>
    <w:rsid w:val="00AF4B05"/>
    <w:rsid w:val="00AF601C"/>
    <w:rsid w:val="00AF63C8"/>
    <w:rsid w:val="00AF72C3"/>
    <w:rsid w:val="00AF79FF"/>
    <w:rsid w:val="00B016F9"/>
    <w:rsid w:val="00B02550"/>
    <w:rsid w:val="00B0362C"/>
    <w:rsid w:val="00B0455C"/>
    <w:rsid w:val="00B0486B"/>
    <w:rsid w:val="00B04ADA"/>
    <w:rsid w:val="00B0556A"/>
    <w:rsid w:val="00B05ACA"/>
    <w:rsid w:val="00B05CFE"/>
    <w:rsid w:val="00B067A4"/>
    <w:rsid w:val="00B06AE3"/>
    <w:rsid w:val="00B07219"/>
    <w:rsid w:val="00B074A6"/>
    <w:rsid w:val="00B079B4"/>
    <w:rsid w:val="00B079D6"/>
    <w:rsid w:val="00B07AE2"/>
    <w:rsid w:val="00B07B34"/>
    <w:rsid w:val="00B07C12"/>
    <w:rsid w:val="00B102E7"/>
    <w:rsid w:val="00B1063D"/>
    <w:rsid w:val="00B110AB"/>
    <w:rsid w:val="00B113C8"/>
    <w:rsid w:val="00B122D8"/>
    <w:rsid w:val="00B12D85"/>
    <w:rsid w:val="00B134F6"/>
    <w:rsid w:val="00B13513"/>
    <w:rsid w:val="00B151EF"/>
    <w:rsid w:val="00B15DFA"/>
    <w:rsid w:val="00B16633"/>
    <w:rsid w:val="00B16E29"/>
    <w:rsid w:val="00B16EB7"/>
    <w:rsid w:val="00B177AE"/>
    <w:rsid w:val="00B206B9"/>
    <w:rsid w:val="00B20BE8"/>
    <w:rsid w:val="00B2195E"/>
    <w:rsid w:val="00B23085"/>
    <w:rsid w:val="00B237F8"/>
    <w:rsid w:val="00B23D93"/>
    <w:rsid w:val="00B240FB"/>
    <w:rsid w:val="00B24790"/>
    <w:rsid w:val="00B254CC"/>
    <w:rsid w:val="00B27733"/>
    <w:rsid w:val="00B27FB6"/>
    <w:rsid w:val="00B32A04"/>
    <w:rsid w:val="00B33081"/>
    <w:rsid w:val="00B33806"/>
    <w:rsid w:val="00B33BF0"/>
    <w:rsid w:val="00B342B3"/>
    <w:rsid w:val="00B34346"/>
    <w:rsid w:val="00B34FB7"/>
    <w:rsid w:val="00B353D4"/>
    <w:rsid w:val="00B355F8"/>
    <w:rsid w:val="00B37662"/>
    <w:rsid w:val="00B403D0"/>
    <w:rsid w:val="00B41BF9"/>
    <w:rsid w:val="00B42851"/>
    <w:rsid w:val="00B42980"/>
    <w:rsid w:val="00B43529"/>
    <w:rsid w:val="00B43B89"/>
    <w:rsid w:val="00B43C3F"/>
    <w:rsid w:val="00B43FAC"/>
    <w:rsid w:val="00B44129"/>
    <w:rsid w:val="00B4450C"/>
    <w:rsid w:val="00B44818"/>
    <w:rsid w:val="00B44B7B"/>
    <w:rsid w:val="00B4529C"/>
    <w:rsid w:val="00B460C8"/>
    <w:rsid w:val="00B463A6"/>
    <w:rsid w:val="00B469A4"/>
    <w:rsid w:val="00B47A79"/>
    <w:rsid w:val="00B47DF0"/>
    <w:rsid w:val="00B50155"/>
    <w:rsid w:val="00B50157"/>
    <w:rsid w:val="00B504AA"/>
    <w:rsid w:val="00B510A1"/>
    <w:rsid w:val="00B514A1"/>
    <w:rsid w:val="00B51BA6"/>
    <w:rsid w:val="00B530A2"/>
    <w:rsid w:val="00B532BC"/>
    <w:rsid w:val="00B53334"/>
    <w:rsid w:val="00B533F6"/>
    <w:rsid w:val="00B53F1E"/>
    <w:rsid w:val="00B5412C"/>
    <w:rsid w:val="00B557B4"/>
    <w:rsid w:val="00B5599D"/>
    <w:rsid w:val="00B5606A"/>
    <w:rsid w:val="00B562D5"/>
    <w:rsid w:val="00B56493"/>
    <w:rsid w:val="00B5676C"/>
    <w:rsid w:val="00B56B90"/>
    <w:rsid w:val="00B56CFF"/>
    <w:rsid w:val="00B60135"/>
    <w:rsid w:val="00B624BD"/>
    <w:rsid w:val="00B631FF"/>
    <w:rsid w:val="00B6418A"/>
    <w:rsid w:val="00B64687"/>
    <w:rsid w:val="00B646D5"/>
    <w:rsid w:val="00B64D4D"/>
    <w:rsid w:val="00B66480"/>
    <w:rsid w:val="00B664DB"/>
    <w:rsid w:val="00B665F6"/>
    <w:rsid w:val="00B6668A"/>
    <w:rsid w:val="00B6685A"/>
    <w:rsid w:val="00B672DE"/>
    <w:rsid w:val="00B678DA"/>
    <w:rsid w:val="00B67C83"/>
    <w:rsid w:val="00B7013B"/>
    <w:rsid w:val="00B70289"/>
    <w:rsid w:val="00B70B0C"/>
    <w:rsid w:val="00B70E25"/>
    <w:rsid w:val="00B7148F"/>
    <w:rsid w:val="00B71599"/>
    <w:rsid w:val="00B71D41"/>
    <w:rsid w:val="00B7299A"/>
    <w:rsid w:val="00B73185"/>
    <w:rsid w:val="00B73623"/>
    <w:rsid w:val="00B73891"/>
    <w:rsid w:val="00B74047"/>
    <w:rsid w:val="00B74050"/>
    <w:rsid w:val="00B74A41"/>
    <w:rsid w:val="00B7539C"/>
    <w:rsid w:val="00B754F4"/>
    <w:rsid w:val="00B76BC7"/>
    <w:rsid w:val="00B774CD"/>
    <w:rsid w:val="00B77AAC"/>
    <w:rsid w:val="00B80368"/>
    <w:rsid w:val="00B80ABF"/>
    <w:rsid w:val="00B81B31"/>
    <w:rsid w:val="00B82212"/>
    <w:rsid w:val="00B82273"/>
    <w:rsid w:val="00B82C24"/>
    <w:rsid w:val="00B8320D"/>
    <w:rsid w:val="00B84004"/>
    <w:rsid w:val="00B85AD5"/>
    <w:rsid w:val="00B86B27"/>
    <w:rsid w:val="00B86B48"/>
    <w:rsid w:val="00B871BC"/>
    <w:rsid w:val="00B872CD"/>
    <w:rsid w:val="00B902CE"/>
    <w:rsid w:val="00B90920"/>
    <w:rsid w:val="00B9275E"/>
    <w:rsid w:val="00B92998"/>
    <w:rsid w:val="00B937C0"/>
    <w:rsid w:val="00B940F3"/>
    <w:rsid w:val="00B943E0"/>
    <w:rsid w:val="00B94C8B"/>
    <w:rsid w:val="00B95D77"/>
    <w:rsid w:val="00B95ED9"/>
    <w:rsid w:val="00B96DF1"/>
    <w:rsid w:val="00B97F94"/>
    <w:rsid w:val="00BA0072"/>
    <w:rsid w:val="00BA096A"/>
    <w:rsid w:val="00BA0F1B"/>
    <w:rsid w:val="00BA16B4"/>
    <w:rsid w:val="00BA1B34"/>
    <w:rsid w:val="00BA2272"/>
    <w:rsid w:val="00BA4693"/>
    <w:rsid w:val="00BA4C72"/>
    <w:rsid w:val="00BA55CF"/>
    <w:rsid w:val="00BA56A8"/>
    <w:rsid w:val="00BA5819"/>
    <w:rsid w:val="00BA58B1"/>
    <w:rsid w:val="00BA6250"/>
    <w:rsid w:val="00BA6D84"/>
    <w:rsid w:val="00BA7227"/>
    <w:rsid w:val="00BA7860"/>
    <w:rsid w:val="00BA7F0F"/>
    <w:rsid w:val="00BB15D5"/>
    <w:rsid w:val="00BB2136"/>
    <w:rsid w:val="00BB34BF"/>
    <w:rsid w:val="00BB4C06"/>
    <w:rsid w:val="00BB5405"/>
    <w:rsid w:val="00BB6F13"/>
    <w:rsid w:val="00BB746C"/>
    <w:rsid w:val="00BC0CA3"/>
    <w:rsid w:val="00BC1969"/>
    <w:rsid w:val="00BC2063"/>
    <w:rsid w:val="00BC23D6"/>
    <w:rsid w:val="00BC36F8"/>
    <w:rsid w:val="00BC3F03"/>
    <w:rsid w:val="00BC4A53"/>
    <w:rsid w:val="00BC4B3C"/>
    <w:rsid w:val="00BC4BCF"/>
    <w:rsid w:val="00BC5118"/>
    <w:rsid w:val="00BC543D"/>
    <w:rsid w:val="00BC5642"/>
    <w:rsid w:val="00BC56D4"/>
    <w:rsid w:val="00BC5BAB"/>
    <w:rsid w:val="00BC61BB"/>
    <w:rsid w:val="00BC623E"/>
    <w:rsid w:val="00BC7271"/>
    <w:rsid w:val="00BC785B"/>
    <w:rsid w:val="00BC7934"/>
    <w:rsid w:val="00BC7D18"/>
    <w:rsid w:val="00BD056A"/>
    <w:rsid w:val="00BD104D"/>
    <w:rsid w:val="00BD15B5"/>
    <w:rsid w:val="00BD1A1C"/>
    <w:rsid w:val="00BD30FC"/>
    <w:rsid w:val="00BD428A"/>
    <w:rsid w:val="00BD450B"/>
    <w:rsid w:val="00BD50C2"/>
    <w:rsid w:val="00BD544C"/>
    <w:rsid w:val="00BD6150"/>
    <w:rsid w:val="00BD6169"/>
    <w:rsid w:val="00BD6602"/>
    <w:rsid w:val="00BD6ABD"/>
    <w:rsid w:val="00BE0618"/>
    <w:rsid w:val="00BE095C"/>
    <w:rsid w:val="00BE0BD0"/>
    <w:rsid w:val="00BE1455"/>
    <w:rsid w:val="00BE23B5"/>
    <w:rsid w:val="00BE2459"/>
    <w:rsid w:val="00BE2835"/>
    <w:rsid w:val="00BE379C"/>
    <w:rsid w:val="00BE44E5"/>
    <w:rsid w:val="00BE4F31"/>
    <w:rsid w:val="00BE5015"/>
    <w:rsid w:val="00BE521F"/>
    <w:rsid w:val="00BE5967"/>
    <w:rsid w:val="00BE5CFE"/>
    <w:rsid w:val="00BE676D"/>
    <w:rsid w:val="00BE6AA0"/>
    <w:rsid w:val="00BE7214"/>
    <w:rsid w:val="00BE7E17"/>
    <w:rsid w:val="00BF0905"/>
    <w:rsid w:val="00BF0E17"/>
    <w:rsid w:val="00BF1C7C"/>
    <w:rsid w:val="00BF218E"/>
    <w:rsid w:val="00BF6266"/>
    <w:rsid w:val="00BF6686"/>
    <w:rsid w:val="00BF70E2"/>
    <w:rsid w:val="00BF7B2F"/>
    <w:rsid w:val="00BF7BFB"/>
    <w:rsid w:val="00C00B6B"/>
    <w:rsid w:val="00C00F02"/>
    <w:rsid w:val="00C0170D"/>
    <w:rsid w:val="00C01CB8"/>
    <w:rsid w:val="00C027F0"/>
    <w:rsid w:val="00C0313E"/>
    <w:rsid w:val="00C0479D"/>
    <w:rsid w:val="00C0515B"/>
    <w:rsid w:val="00C05781"/>
    <w:rsid w:val="00C05979"/>
    <w:rsid w:val="00C05D07"/>
    <w:rsid w:val="00C05D16"/>
    <w:rsid w:val="00C06000"/>
    <w:rsid w:val="00C065F6"/>
    <w:rsid w:val="00C06DB1"/>
    <w:rsid w:val="00C07C5B"/>
    <w:rsid w:val="00C07F6A"/>
    <w:rsid w:val="00C10161"/>
    <w:rsid w:val="00C1019B"/>
    <w:rsid w:val="00C1070E"/>
    <w:rsid w:val="00C10E1E"/>
    <w:rsid w:val="00C11658"/>
    <w:rsid w:val="00C124DC"/>
    <w:rsid w:val="00C126FD"/>
    <w:rsid w:val="00C131F9"/>
    <w:rsid w:val="00C1356D"/>
    <w:rsid w:val="00C13ADA"/>
    <w:rsid w:val="00C1574E"/>
    <w:rsid w:val="00C157C3"/>
    <w:rsid w:val="00C16E80"/>
    <w:rsid w:val="00C177F8"/>
    <w:rsid w:val="00C20424"/>
    <w:rsid w:val="00C21452"/>
    <w:rsid w:val="00C2190F"/>
    <w:rsid w:val="00C22636"/>
    <w:rsid w:val="00C23738"/>
    <w:rsid w:val="00C23F13"/>
    <w:rsid w:val="00C23FB0"/>
    <w:rsid w:val="00C245FE"/>
    <w:rsid w:val="00C2522C"/>
    <w:rsid w:val="00C26496"/>
    <w:rsid w:val="00C26D69"/>
    <w:rsid w:val="00C27B71"/>
    <w:rsid w:val="00C27DEE"/>
    <w:rsid w:val="00C27F29"/>
    <w:rsid w:val="00C3065B"/>
    <w:rsid w:val="00C30F35"/>
    <w:rsid w:val="00C32418"/>
    <w:rsid w:val="00C32740"/>
    <w:rsid w:val="00C33455"/>
    <w:rsid w:val="00C334EC"/>
    <w:rsid w:val="00C33DF3"/>
    <w:rsid w:val="00C33E9E"/>
    <w:rsid w:val="00C34201"/>
    <w:rsid w:val="00C34ABA"/>
    <w:rsid w:val="00C34EF7"/>
    <w:rsid w:val="00C3524E"/>
    <w:rsid w:val="00C35472"/>
    <w:rsid w:val="00C356E4"/>
    <w:rsid w:val="00C36B29"/>
    <w:rsid w:val="00C37052"/>
    <w:rsid w:val="00C3758D"/>
    <w:rsid w:val="00C37A9E"/>
    <w:rsid w:val="00C37AFA"/>
    <w:rsid w:val="00C37F49"/>
    <w:rsid w:val="00C37FA7"/>
    <w:rsid w:val="00C40724"/>
    <w:rsid w:val="00C41FFD"/>
    <w:rsid w:val="00C424CF"/>
    <w:rsid w:val="00C42909"/>
    <w:rsid w:val="00C42EE1"/>
    <w:rsid w:val="00C437D6"/>
    <w:rsid w:val="00C44AA1"/>
    <w:rsid w:val="00C44CBB"/>
    <w:rsid w:val="00C450B8"/>
    <w:rsid w:val="00C47393"/>
    <w:rsid w:val="00C47424"/>
    <w:rsid w:val="00C47487"/>
    <w:rsid w:val="00C5015B"/>
    <w:rsid w:val="00C5060F"/>
    <w:rsid w:val="00C50972"/>
    <w:rsid w:val="00C51C2D"/>
    <w:rsid w:val="00C522CE"/>
    <w:rsid w:val="00C528BA"/>
    <w:rsid w:val="00C5297C"/>
    <w:rsid w:val="00C53FDE"/>
    <w:rsid w:val="00C543EF"/>
    <w:rsid w:val="00C54D94"/>
    <w:rsid w:val="00C555C4"/>
    <w:rsid w:val="00C55614"/>
    <w:rsid w:val="00C5581F"/>
    <w:rsid w:val="00C564CC"/>
    <w:rsid w:val="00C566EB"/>
    <w:rsid w:val="00C570C0"/>
    <w:rsid w:val="00C57710"/>
    <w:rsid w:val="00C57965"/>
    <w:rsid w:val="00C618A6"/>
    <w:rsid w:val="00C6329A"/>
    <w:rsid w:val="00C63EFE"/>
    <w:rsid w:val="00C648A7"/>
    <w:rsid w:val="00C648DF"/>
    <w:rsid w:val="00C64C84"/>
    <w:rsid w:val="00C64CDE"/>
    <w:rsid w:val="00C651F5"/>
    <w:rsid w:val="00C65532"/>
    <w:rsid w:val="00C66824"/>
    <w:rsid w:val="00C67017"/>
    <w:rsid w:val="00C6711D"/>
    <w:rsid w:val="00C70362"/>
    <w:rsid w:val="00C703AA"/>
    <w:rsid w:val="00C70CF0"/>
    <w:rsid w:val="00C72D5F"/>
    <w:rsid w:val="00C74392"/>
    <w:rsid w:val="00C74A9B"/>
    <w:rsid w:val="00C753F0"/>
    <w:rsid w:val="00C75588"/>
    <w:rsid w:val="00C756B3"/>
    <w:rsid w:val="00C75A15"/>
    <w:rsid w:val="00C75C2B"/>
    <w:rsid w:val="00C76991"/>
    <w:rsid w:val="00C769BB"/>
    <w:rsid w:val="00C76D87"/>
    <w:rsid w:val="00C76F35"/>
    <w:rsid w:val="00C775F0"/>
    <w:rsid w:val="00C77E67"/>
    <w:rsid w:val="00C80114"/>
    <w:rsid w:val="00C813B7"/>
    <w:rsid w:val="00C8262D"/>
    <w:rsid w:val="00C827A2"/>
    <w:rsid w:val="00C82EB7"/>
    <w:rsid w:val="00C8339C"/>
    <w:rsid w:val="00C835AF"/>
    <w:rsid w:val="00C83AAF"/>
    <w:rsid w:val="00C843FA"/>
    <w:rsid w:val="00C84C19"/>
    <w:rsid w:val="00C84C77"/>
    <w:rsid w:val="00C850F6"/>
    <w:rsid w:val="00C853EE"/>
    <w:rsid w:val="00C85D9E"/>
    <w:rsid w:val="00C86104"/>
    <w:rsid w:val="00C86E08"/>
    <w:rsid w:val="00C878AA"/>
    <w:rsid w:val="00C87A06"/>
    <w:rsid w:val="00C87A8C"/>
    <w:rsid w:val="00C87E60"/>
    <w:rsid w:val="00C90EAA"/>
    <w:rsid w:val="00C94091"/>
    <w:rsid w:val="00C940A9"/>
    <w:rsid w:val="00C94654"/>
    <w:rsid w:val="00C94E39"/>
    <w:rsid w:val="00C94EC5"/>
    <w:rsid w:val="00C95396"/>
    <w:rsid w:val="00C95B4D"/>
    <w:rsid w:val="00C965A6"/>
    <w:rsid w:val="00C96A16"/>
    <w:rsid w:val="00C96A6A"/>
    <w:rsid w:val="00C96CBA"/>
    <w:rsid w:val="00C96FFE"/>
    <w:rsid w:val="00C97825"/>
    <w:rsid w:val="00CA025C"/>
    <w:rsid w:val="00CA06BA"/>
    <w:rsid w:val="00CA0BF0"/>
    <w:rsid w:val="00CA111E"/>
    <w:rsid w:val="00CA1801"/>
    <w:rsid w:val="00CA1C91"/>
    <w:rsid w:val="00CA23CD"/>
    <w:rsid w:val="00CA271A"/>
    <w:rsid w:val="00CA3FB9"/>
    <w:rsid w:val="00CA408D"/>
    <w:rsid w:val="00CA439F"/>
    <w:rsid w:val="00CA4544"/>
    <w:rsid w:val="00CA470C"/>
    <w:rsid w:val="00CA5161"/>
    <w:rsid w:val="00CA55EE"/>
    <w:rsid w:val="00CA5783"/>
    <w:rsid w:val="00CA595F"/>
    <w:rsid w:val="00CA5B80"/>
    <w:rsid w:val="00CA646A"/>
    <w:rsid w:val="00CA6E6B"/>
    <w:rsid w:val="00CA70A0"/>
    <w:rsid w:val="00CA74C8"/>
    <w:rsid w:val="00CA77A2"/>
    <w:rsid w:val="00CA7848"/>
    <w:rsid w:val="00CB1D18"/>
    <w:rsid w:val="00CB2280"/>
    <w:rsid w:val="00CB2EE3"/>
    <w:rsid w:val="00CB33E1"/>
    <w:rsid w:val="00CB3AE5"/>
    <w:rsid w:val="00CB42B8"/>
    <w:rsid w:val="00CB4BE3"/>
    <w:rsid w:val="00CB4EA7"/>
    <w:rsid w:val="00CB719F"/>
    <w:rsid w:val="00CB72A3"/>
    <w:rsid w:val="00CB7F8E"/>
    <w:rsid w:val="00CC1294"/>
    <w:rsid w:val="00CC144E"/>
    <w:rsid w:val="00CC16DD"/>
    <w:rsid w:val="00CC1E84"/>
    <w:rsid w:val="00CC1FF9"/>
    <w:rsid w:val="00CC2F31"/>
    <w:rsid w:val="00CC39CA"/>
    <w:rsid w:val="00CC4358"/>
    <w:rsid w:val="00CC4763"/>
    <w:rsid w:val="00CC495A"/>
    <w:rsid w:val="00CC4A3F"/>
    <w:rsid w:val="00CC6F24"/>
    <w:rsid w:val="00CD0300"/>
    <w:rsid w:val="00CD0AD0"/>
    <w:rsid w:val="00CD123B"/>
    <w:rsid w:val="00CD1A82"/>
    <w:rsid w:val="00CD1EA4"/>
    <w:rsid w:val="00CD1FC4"/>
    <w:rsid w:val="00CD269D"/>
    <w:rsid w:val="00CD27CC"/>
    <w:rsid w:val="00CD293F"/>
    <w:rsid w:val="00CD2A52"/>
    <w:rsid w:val="00CD2D7F"/>
    <w:rsid w:val="00CD38F6"/>
    <w:rsid w:val="00CD43D1"/>
    <w:rsid w:val="00CD4B47"/>
    <w:rsid w:val="00CD561F"/>
    <w:rsid w:val="00CD5B09"/>
    <w:rsid w:val="00CD5EFE"/>
    <w:rsid w:val="00CD6885"/>
    <w:rsid w:val="00CD6B93"/>
    <w:rsid w:val="00CD705C"/>
    <w:rsid w:val="00CD75C4"/>
    <w:rsid w:val="00CD7B4B"/>
    <w:rsid w:val="00CE0503"/>
    <w:rsid w:val="00CE0713"/>
    <w:rsid w:val="00CE08B8"/>
    <w:rsid w:val="00CE0A59"/>
    <w:rsid w:val="00CE0E12"/>
    <w:rsid w:val="00CE108F"/>
    <w:rsid w:val="00CE1DCE"/>
    <w:rsid w:val="00CE2242"/>
    <w:rsid w:val="00CE2B46"/>
    <w:rsid w:val="00CE3E48"/>
    <w:rsid w:val="00CE4DF1"/>
    <w:rsid w:val="00CE52D3"/>
    <w:rsid w:val="00CE5BB5"/>
    <w:rsid w:val="00CE67B1"/>
    <w:rsid w:val="00CE6B4A"/>
    <w:rsid w:val="00CE7613"/>
    <w:rsid w:val="00CE775C"/>
    <w:rsid w:val="00CF0C2B"/>
    <w:rsid w:val="00CF1F9F"/>
    <w:rsid w:val="00CF22DE"/>
    <w:rsid w:val="00CF2908"/>
    <w:rsid w:val="00CF4EC7"/>
    <w:rsid w:val="00CF4FFC"/>
    <w:rsid w:val="00CF5047"/>
    <w:rsid w:val="00CF52B2"/>
    <w:rsid w:val="00CF60AE"/>
    <w:rsid w:val="00CF674B"/>
    <w:rsid w:val="00D00957"/>
    <w:rsid w:val="00D00A7C"/>
    <w:rsid w:val="00D0192B"/>
    <w:rsid w:val="00D02441"/>
    <w:rsid w:val="00D02921"/>
    <w:rsid w:val="00D02A12"/>
    <w:rsid w:val="00D04F43"/>
    <w:rsid w:val="00D05A0B"/>
    <w:rsid w:val="00D05BB4"/>
    <w:rsid w:val="00D06351"/>
    <w:rsid w:val="00D06492"/>
    <w:rsid w:val="00D11344"/>
    <w:rsid w:val="00D13D47"/>
    <w:rsid w:val="00D151BE"/>
    <w:rsid w:val="00D159A8"/>
    <w:rsid w:val="00D16A3F"/>
    <w:rsid w:val="00D175AD"/>
    <w:rsid w:val="00D17AB6"/>
    <w:rsid w:val="00D17B9F"/>
    <w:rsid w:val="00D205A4"/>
    <w:rsid w:val="00D2081B"/>
    <w:rsid w:val="00D20916"/>
    <w:rsid w:val="00D20AE8"/>
    <w:rsid w:val="00D21D1C"/>
    <w:rsid w:val="00D21D2E"/>
    <w:rsid w:val="00D23286"/>
    <w:rsid w:val="00D23377"/>
    <w:rsid w:val="00D237B8"/>
    <w:rsid w:val="00D24309"/>
    <w:rsid w:val="00D246F8"/>
    <w:rsid w:val="00D24A7D"/>
    <w:rsid w:val="00D24EBB"/>
    <w:rsid w:val="00D251FF"/>
    <w:rsid w:val="00D25A82"/>
    <w:rsid w:val="00D25BAD"/>
    <w:rsid w:val="00D25FDD"/>
    <w:rsid w:val="00D2671F"/>
    <w:rsid w:val="00D26FE9"/>
    <w:rsid w:val="00D302D6"/>
    <w:rsid w:val="00D30587"/>
    <w:rsid w:val="00D305ED"/>
    <w:rsid w:val="00D3198E"/>
    <w:rsid w:val="00D32AAC"/>
    <w:rsid w:val="00D34372"/>
    <w:rsid w:val="00D3444D"/>
    <w:rsid w:val="00D353D1"/>
    <w:rsid w:val="00D356B8"/>
    <w:rsid w:val="00D35888"/>
    <w:rsid w:val="00D359E9"/>
    <w:rsid w:val="00D36944"/>
    <w:rsid w:val="00D37E83"/>
    <w:rsid w:val="00D40530"/>
    <w:rsid w:val="00D41105"/>
    <w:rsid w:val="00D4134A"/>
    <w:rsid w:val="00D41553"/>
    <w:rsid w:val="00D4352F"/>
    <w:rsid w:val="00D4366A"/>
    <w:rsid w:val="00D4395B"/>
    <w:rsid w:val="00D445F5"/>
    <w:rsid w:val="00D44621"/>
    <w:rsid w:val="00D44E65"/>
    <w:rsid w:val="00D45640"/>
    <w:rsid w:val="00D46117"/>
    <w:rsid w:val="00D461CD"/>
    <w:rsid w:val="00D4779B"/>
    <w:rsid w:val="00D477FA"/>
    <w:rsid w:val="00D51CF2"/>
    <w:rsid w:val="00D53114"/>
    <w:rsid w:val="00D53C32"/>
    <w:rsid w:val="00D5453C"/>
    <w:rsid w:val="00D54DEE"/>
    <w:rsid w:val="00D5513E"/>
    <w:rsid w:val="00D561AD"/>
    <w:rsid w:val="00D57954"/>
    <w:rsid w:val="00D57961"/>
    <w:rsid w:val="00D60024"/>
    <w:rsid w:val="00D600FF"/>
    <w:rsid w:val="00D60429"/>
    <w:rsid w:val="00D60B8F"/>
    <w:rsid w:val="00D61173"/>
    <w:rsid w:val="00D61256"/>
    <w:rsid w:val="00D61ECA"/>
    <w:rsid w:val="00D6203D"/>
    <w:rsid w:val="00D62F4E"/>
    <w:rsid w:val="00D63AEF"/>
    <w:rsid w:val="00D65578"/>
    <w:rsid w:val="00D65DBD"/>
    <w:rsid w:val="00D6608B"/>
    <w:rsid w:val="00D66463"/>
    <w:rsid w:val="00D66512"/>
    <w:rsid w:val="00D6751F"/>
    <w:rsid w:val="00D67841"/>
    <w:rsid w:val="00D70AA5"/>
    <w:rsid w:val="00D70DD6"/>
    <w:rsid w:val="00D72703"/>
    <w:rsid w:val="00D72AE8"/>
    <w:rsid w:val="00D73168"/>
    <w:rsid w:val="00D73DE2"/>
    <w:rsid w:val="00D73E73"/>
    <w:rsid w:val="00D73F3B"/>
    <w:rsid w:val="00D7496E"/>
    <w:rsid w:val="00D75EBC"/>
    <w:rsid w:val="00D76095"/>
    <w:rsid w:val="00D7748B"/>
    <w:rsid w:val="00D77EC2"/>
    <w:rsid w:val="00D8111A"/>
    <w:rsid w:val="00D81735"/>
    <w:rsid w:val="00D81EAF"/>
    <w:rsid w:val="00D8489E"/>
    <w:rsid w:val="00D869FD"/>
    <w:rsid w:val="00D86BA2"/>
    <w:rsid w:val="00D87584"/>
    <w:rsid w:val="00D8763F"/>
    <w:rsid w:val="00D8790C"/>
    <w:rsid w:val="00D87A37"/>
    <w:rsid w:val="00D87E18"/>
    <w:rsid w:val="00D90062"/>
    <w:rsid w:val="00D900A0"/>
    <w:rsid w:val="00D90425"/>
    <w:rsid w:val="00D908E2"/>
    <w:rsid w:val="00D90B67"/>
    <w:rsid w:val="00D9210F"/>
    <w:rsid w:val="00D93065"/>
    <w:rsid w:val="00D93212"/>
    <w:rsid w:val="00D93476"/>
    <w:rsid w:val="00D93BB7"/>
    <w:rsid w:val="00D93E35"/>
    <w:rsid w:val="00D94CAC"/>
    <w:rsid w:val="00D94F87"/>
    <w:rsid w:val="00D950B1"/>
    <w:rsid w:val="00D95846"/>
    <w:rsid w:val="00D95DD3"/>
    <w:rsid w:val="00D95EEA"/>
    <w:rsid w:val="00D9611E"/>
    <w:rsid w:val="00D962C8"/>
    <w:rsid w:val="00D97DD4"/>
    <w:rsid w:val="00DA0660"/>
    <w:rsid w:val="00DA094B"/>
    <w:rsid w:val="00DA171B"/>
    <w:rsid w:val="00DA1B2A"/>
    <w:rsid w:val="00DA1C78"/>
    <w:rsid w:val="00DA22D0"/>
    <w:rsid w:val="00DA22E0"/>
    <w:rsid w:val="00DA2B06"/>
    <w:rsid w:val="00DA2B36"/>
    <w:rsid w:val="00DA3FBC"/>
    <w:rsid w:val="00DA46E3"/>
    <w:rsid w:val="00DA5333"/>
    <w:rsid w:val="00DA5755"/>
    <w:rsid w:val="00DA58D3"/>
    <w:rsid w:val="00DA5A9C"/>
    <w:rsid w:val="00DA5F18"/>
    <w:rsid w:val="00DA71A1"/>
    <w:rsid w:val="00DB014E"/>
    <w:rsid w:val="00DB052C"/>
    <w:rsid w:val="00DB0967"/>
    <w:rsid w:val="00DB0B63"/>
    <w:rsid w:val="00DB0DEF"/>
    <w:rsid w:val="00DB0F5C"/>
    <w:rsid w:val="00DB1049"/>
    <w:rsid w:val="00DB1765"/>
    <w:rsid w:val="00DB2384"/>
    <w:rsid w:val="00DB2F5C"/>
    <w:rsid w:val="00DB3215"/>
    <w:rsid w:val="00DB46B4"/>
    <w:rsid w:val="00DB4A82"/>
    <w:rsid w:val="00DB4CBF"/>
    <w:rsid w:val="00DB57B6"/>
    <w:rsid w:val="00DB621E"/>
    <w:rsid w:val="00DB6B71"/>
    <w:rsid w:val="00DB7A7D"/>
    <w:rsid w:val="00DB7E64"/>
    <w:rsid w:val="00DC0237"/>
    <w:rsid w:val="00DC0646"/>
    <w:rsid w:val="00DC0BED"/>
    <w:rsid w:val="00DC277D"/>
    <w:rsid w:val="00DC3EB6"/>
    <w:rsid w:val="00DC4231"/>
    <w:rsid w:val="00DC469F"/>
    <w:rsid w:val="00DC4B84"/>
    <w:rsid w:val="00DC4BFA"/>
    <w:rsid w:val="00DC4DC3"/>
    <w:rsid w:val="00DC54CF"/>
    <w:rsid w:val="00DC695F"/>
    <w:rsid w:val="00DC6E32"/>
    <w:rsid w:val="00DD0178"/>
    <w:rsid w:val="00DD0813"/>
    <w:rsid w:val="00DD0C04"/>
    <w:rsid w:val="00DD1165"/>
    <w:rsid w:val="00DD26C8"/>
    <w:rsid w:val="00DD3828"/>
    <w:rsid w:val="00DD400A"/>
    <w:rsid w:val="00DD4959"/>
    <w:rsid w:val="00DD4B2D"/>
    <w:rsid w:val="00DD50D4"/>
    <w:rsid w:val="00DD52D8"/>
    <w:rsid w:val="00DD53BB"/>
    <w:rsid w:val="00DD5A51"/>
    <w:rsid w:val="00DD5E44"/>
    <w:rsid w:val="00DD631C"/>
    <w:rsid w:val="00DD6EEC"/>
    <w:rsid w:val="00DD759D"/>
    <w:rsid w:val="00DE067E"/>
    <w:rsid w:val="00DE0779"/>
    <w:rsid w:val="00DE08AB"/>
    <w:rsid w:val="00DE0933"/>
    <w:rsid w:val="00DE0C2E"/>
    <w:rsid w:val="00DE1448"/>
    <w:rsid w:val="00DE1875"/>
    <w:rsid w:val="00DE1B18"/>
    <w:rsid w:val="00DE210C"/>
    <w:rsid w:val="00DE2781"/>
    <w:rsid w:val="00DE2A4E"/>
    <w:rsid w:val="00DE3A8D"/>
    <w:rsid w:val="00DE458E"/>
    <w:rsid w:val="00DE4C48"/>
    <w:rsid w:val="00DE51E8"/>
    <w:rsid w:val="00DE637E"/>
    <w:rsid w:val="00DE647B"/>
    <w:rsid w:val="00DE6802"/>
    <w:rsid w:val="00DE6BA7"/>
    <w:rsid w:val="00DF06C5"/>
    <w:rsid w:val="00DF12EF"/>
    <w:rsid w:val="00DF2E74"/>
    <w:rsid w:val="00DF44B7"/>
    <w:rsid w:val="00DF44F1"/>
    <w:rsid w:val="00DF472C"/>
    <w:rsid w:val="00DF49E1"/>
    <w:rsid w:val="00DF5F64"/>
    <w:rsid w:val="00DF68C4"/>
    <w:rsid w:val="00E0013F"/>
    <w:rsid w:val="00E014F1"/>
    <w:rsid w:val="00E0154A"/>
    <w:rsid w:val="00E02332"/>
    <w:rsid w:val="00E02D02"/>
    <w:rsid w:val="00E02D2B"/>
    <w:rsid w:val="00E031CB"/>
    <w:rsid w:val="00E041FA"/>
    <w:rsid w:val="00E04351"/>
    <w:rsid w:val="00E044C4"/>
    <w:rsid w:val="00E0475B"/>
    <w:rsid w:val="00E048CD"/>
    <w:rsid w:val="00E0592B"/>
    <w:rsid w:val="00E065AD"/>
    <w:rsid w:val="00E06F56"/>
    <w:rsid w:val="00E07801"/>
    <w:rsid w:val="00E1098D"/>
    <w:rsid w:val="00E12022"/>
    <w:rsid w:val="00E12F23"/>
    <w:rsid w:val="00E139C6"/>
    <w:rsid w:val="00E143AD"/>
    <w:rsid w:val="00E148AF"/>
    <w:rsid w:val="00E15DDD"/>
    <w:rsid w:val="00E15F20"/>
    <w:rsid w:val="00E1646E"/>
    <w:rsid w:val="00E164C1"/>
    <w:rsid w:val="00E200EC"/>
    <w:rsid w:val="00E20A4C"/>
    <w:rsid w:val="00E2127B"/>
    <w:rsid w:val="00E21661"/>
    <w:rsid w:val="00E218F3"/>
    <w:rsid w:val="00E224FD"/>
    <w:rsid w:val="00E2265A"/>
    <w:rsid w:val="00E228B8"/>
    <w:rsid w:val="00E236A4"/>
    <w:rsid w:val="00E247AD"/>
    <w:rsid w:val="00E26B6C"/>
    <w:rsid w:val="00E27A35"/>
    <w:rsid w:val="00E300E0"/>
    <w:rsid w:val="00E30306"/>
    <w:rsid w:val="00E31D02"/>
    <w:rsid w:val="00E3201D"/>
    <w:rsid w:val="00E32336"/>
    <w:rsid w:val="00E325A8"/>
    <w:rsid w:val="00E326A7"/>
    <w:rsid w:val="00E3340D"/>
    <w:rsid w:val="00E343AC"/>
    <w:rsid w:val="00E34546"/>
    <w:rsid w:val="00E34F89"/>
    <w:rsid w:val="00E36488"/>
    <w:rsid w:val="00E37204"/>
    <w:rsid w:val="00E37F73"/>
    <w:rsid w:val="00E402FA"/>
    <w:rsid w:val="00E4038B"/>
    <w:rsid w:val="00E40A7E"/>
    <w:rsid w:val="00E41921"/>
    <w:rsid w:val="00E4197D"/>
    <w:rsid w:val="00E41F93"/>
    <w:rsid w:val="00E4304E"/>
    <w:rsid w:val="00E43270"/>
    <w:rsid w:val="00E43988"/>
    <w:rsid w:val="00E441B5"/>
    <w:rsid w:val="00E447B9"/>
    <w:rsid w:val="00E44C8C"/>
    <w:rsid w:val="00E45912"/>
    <w:rsid w:val="00E45C43"/>
    <w:rsid w:val="00E45E66"/>
    <w:rsid w:val="00E465BD"/>
    <w:rsid w:val="00E469EE"/>
    <w:rsid w:val="00E47F52"/>
    <w:rsid w:val="00E502C6"/>
    <w:rsid w:val="00E50BDD"/>
    <w:rsid w:val="00E51029"/>
    <w:rsid w:val="00E51FE2"/>
    <w:rsid w:val="00E523AF"/>
    <w:rsid w:val="00E53052"/>
    <w:rsid w:val="00E530D5"/>
    <w:rsid w:val="00E53239"/>
    <w:rsid w:val="00E55C59"/>
    <w:rsid w:val="00E563DD"/>
    <w:rsid w:val="00E56516"/>
    <w:rsid w:val="00E5674E"/>
    <w:rsid w:val="00E61366"/>
    <w:rsid w:val="00E61D71"/>
    <w:rsid w:val="00E626CB"/>
    <w:rsid w:val="00E62EE7"/>
    <w:rsid w:val="00E63C1C"/>
    <w:rsid w:val="00E6498E"/>
    <w:rsid w:val="00E649C7"/>
    <w:rsid w:val="00E65022"/>
    <w:rsid w:val="00E65239"/>
    <w:rsid w:val="00E658AF"/>
    <w:rsid w:val="00E6591C"/>
    <w:rsid w:val="00E65F62"/>
    <w:rsid w:val="00E660EB"/>
    <w:rsid w:val="00E67F50"/>
    <w:rsid w:val="00E70209"/>
    <w:rsid w:val="00E70681"/>
    <w:rsid w:val="00E70F85"/>
    <w:rsid w:val="00E714B1"/>
    <w:rsid w:val="00E7162F"/>
    <w:rsid w:val="00E71FC7"/>
    <w:rsid w:val="00E729CE"/>
    <w:rsid w:val="00E72B0F"/>
    <w:rsid w:val="00E72CE9"/>
    <w:rsid w:val="00E73291"/>
    <w:rsid w:val="00E73509"/>
    <w:rsid w:val="00E73A81"/>
    <w:rsid w:val="00E73CFB"/>
    <w:rsid w:val="00E742C4"/>
    <w:rsid w:val="00E74599"/>
    <w:rsid w:val="00E745AA"/>
    <w:rsid w:val="00E74B03"/>
    <w:rsid w:val="00E74F09"/>
    <w:rsid w:val="00E76AE3"/>
    <w:rsid w:val="00E76E7F"/>
    <w:rsid w:val="00E7730E"/>
    <w:rsid w:val="00E77D2C"/>
    <w:rsid w:val="00E8040D"/>
    <w:rsid w:val="00E81440"/>
    <w:rsid w:val="00E82332"/>
    <w:rsid w:val="00E83125"/>
    <w:rsid w:val="00E835DA"/>
    <w:rsid w:val="00E85BCD"/>
    <w:rsid w:val="00E85DBC"/>
    <w:rsid w:val="00E86D19"/>
    <w:rsid w:val="00E87C09"/>
    <w:rsid w:val="00E87DA7"/>
    <w:rsid w:val="00E9012A"/>
    <w:rsid w:val="00E90297"/>
    <w:rsid w:val="00E90841"/>
    <w:rsid w:val="00E90CAB"/>
    <w:rsid w:val="00E916D1"/>
    <w:rsid w:val="00E9198E"/>
    <w:rsid w:val="00E939CE"/>
    <w:rsid w:val="00E93B0B"/>
    <w:rsid w:val="00E95757"/>
    <w:rsid w:val="00E95D16"/>
    <w:rsid w:val="00E96DDD"/>
    <w:rsid w:val="00E96E0C"/>
    <w:rsid w:val="00EA0129"/>
    <w:rsid w:val="00EA0D41"/>
    <w:rsid w:val="00EA11C2"/>
    <w:rsid w:val="00EA1D68"/>
    <w:rsid w:val="00EA29B6"/>
    <w:rsid w:val="00EA2C02"/>
    <w:rsid w:val="00EA31BB"/>
    <w:rsid w:val="00EA3798"/>
    <w:rsid w:val="00EA41A6"/>
    <w:rsid w:val="00EA555D"/>
    <w:rsid w:val="00EA5BF5"/>
    <w:rsid w:val="00EA6061"/>
    <w:rsid w:val="00EA6ABF"/>
    <w:rsid w:val="00EB15D1"/>
    <w:rsid w:val="00EB18B9"/>
    <w:rsid w:val="00EB1A4F"/>
    <w:rsid w:val="00EB1C2E"/>
    <w:rsid w:val="00EB2318"/>
    <w:rsid w:val="00EB288F"/>
    <w:rsid w:val="00EB2ACB"/>
    <w:rsid w:val="00EB2BB5"/>
    <w:rsid w:val="00EB2ECE"/>
    <w:rsid w:val="00EB2F33"/>
    <w:rsid w:val="00EB379F"/>
    <w:rsid w:val="00EB4478"/>
    <w:rsid w:val="00EB4534"/>
    <w:rsid w:val="00EB4559"/>
    <w:rsid w:val="00EB47B0"/>
    <w:rsid w:val="00EB49CD"/>
    <w:rsid w:val="00EB4E0D"/>
    <w:rsid w:val="00EB56A6"/>
    <w:rsid w:val="00EB58C1"/>
    <w:rsid w:val="00EB5A3B"/>
    <w:rsid w:val="00EB5AE8"/>
    <w:rsid w:val="00EB6102"/>
    <w:rsid w:val="00EB6BF2"/>
    <w:rsid w:val="00EB76DD"/>
    <w:rsid w:val="00EB78BE"/>
    <w:rsid w:val="00EB7E1F"/>
    <w:rsid w:val="00EC089A"/>
    <w:rsid w:val="00EC1064"/>
    <w:rsid w:val="00EC1525"/>
    <w:rsid w:val="00EC15AA"/>
    <w:rsid w:val="00EC1ECB"/>
    <w:rsid w:val="00EC204E"/>
    <w:rsid w:val="00EC25EF"/>
    <w:rsid w:val="00EC2A97"/>
    <w:rsid w:val="00EC2C36"/>
    <w:rsid w:val="00EC3493"/>
    <w:rsid w:val="00EC352A"/>
    <w:rsid w:val="00EC3608"/>
    <w:rsid w:val="00EC37FA"/>
    <w:rsid w:val="00EC39F9"/>
    <w:rsid w:val="00EC3B34"/>
    <w:rsid w:val="00EC3C10"/>
    <w:rsid w:val="00EC4748"/>
    <w:rsid w:val="00EC5D5F"/>
    <w:rsid w:val="00EC644E"/>
    <w:rsid w:val="00EC682E"/>
    <w:rsid w:val="00EC6A0B"/>
    <w:rsid w:val="00EC6A29"/>
    <w:rsid w:val="00EC7141"/>
    <w:rsid w:val="00EC7C9A"/>
    <w:rsid w:val="00ED025E"/>
    <w:rsid w:val="00ED08C1"/>
    <w:rsid w:val="00ED0CEB"/>
    <w:rsid w:val="00ED15C9"/>
    <w:rsid w:val="00ED255B"/>
    <w:rsid w:val="00ED25E3"/>
    <w:rsid w:val="00ED2729"/>
    <w:rsid w:val="00ED2748"/>
    <w:rsid w:val="00ED29FD"/>
    <w:rsid w:val="00ED36AF"/>
    <w:rsid w:val="00ED4092"/>
    <w:rsid w:val="00ED4A97"/>
    <w:rsid w:val="00ED5183"/>
    <w:rsid w:val="00ED58C2"/>
    <w:rsid w:val="00ED5B75"/>
    <w:rsid w:val="00ED6CB3"/>
    <w:rsid w:val="00ED7503"/>
    <w:rsid w:val="00ED7558"/>
    <w:rsid w:val="00ED7746"/>
    <w:rsid w:val="00ED7BF0"/>
    <w:rsid w:val="00ED7DBB"/>
    <w:rsid w:val="00EE0ED6"/>
    <w:rsid w:val="00EE11BF"/>
    <w:rsid w:val="00EE1322"/>
    <w:rsid w:val="00EE16EC"/>
    <w:rsid w:val="00EE17C9"/>
    <w:rsid w:val="00EE1AB9"/>
    <w:rsid w:val="00EE1EBF"/>
    <w:rsid w:val="00EE218B"/>
    <w:rsid w:val="00EE41DE"/>
    <w:rsid w:val="00EE4BED"/>
    <w:rsid w:val="00EE6922"/>
    <w:rsid w:val="00EE6BFB"/>
    <w:rsid w:val="00EE707A"/>
    <w:rsid w:val="00EE747D"/>
    <w:rsid w:val="00EE77F9"/>
    <w:rsid w:val="00EE78D1"/>
    <w:rsid w:val="00EE79C2"/>
    <w:rsid w:val="00EF089D"/>
    <w:rsid w:val="00EF0B73"/>
    <w:rsid w:val="00EF0CC5"/>
    <w:rsid w:val="00EF3148"/>
    <w:rsid w:val="00EF3B14"/>
    <w:rsid w:val="00EF3B54"/>
    <w:rsid w:val="00EF3BC4"/>
    <w:rsid w:val="00EF3FC1"/>
    <w:rsid w:val="00EF43AB"/>
    <w:rsid w:val="00EF4633"/>
    <w:rsid w:val="00EF4E1E"/>
    <w:rsid w:val="00EF5866"/>
    <w:rsid w:val="00EF61F4"/>
    <w:rsid w:val="00EF630F"/>
    <w:rsid w:val="00EF76E1"/>
    <w:rsid w:val="00EF7DC3"/>
    <w:rsid w:val="00EF7F51"/>
    <w:rsid w:val="00F00014"/>
    <w:rsid w:val="00F00501"/>
    <w:rsid w:val="00F00EE4"/>
    <w:rsid w:val="00F011B5"/>
    <w:rsid w:val="00F018C4"/>
    <w:rsid w:val="00F01EB3"/>
    <w:rsid w:val="00F02073"/>
    <w:rsid w:val="00F02ACC"/>
    <w:rsid w:val="00F02FDE"/>
    <w:rsid w:val="00F03FF3"/>
    <w:rsid w:val="00F04F2D"/>
    <w:rsid w:val="00F0534F"/>
    <w:rsid w:val="00F06159"/>
    <w:rsid w:val="00F0661E"/>
    <w:rsid w:val="00F06E3F"/>
    <w:rsid w:val="00F07729"/>
    <w:rsid w:val="00F07BB3"/>
    <w:rsid w:val="00F07E40"/>
    <w:rsid w:val="00F10812"/>
    <w:rsid w:val="00F10881"/>
    <w:rsid w:val="00F10A98"/>
    <w:rsid w:val="00F10DCF"/>
    <w:rsid w:val="00F11924"/>
    <w:rsid w:val="00F12246"/>
    <w:rsid w:val="00F12417"/>
    <w:rsid w:val="00F13014"/>
    <w:rsid w:val="00F13F04"/>
    <w:rsid w:val="00F14884"/>
    <w:rsid w:val="00F14AD9"/>
    <w:rsid w:val="00F15D5C"/>
    <w:rsid w:val="00F15D71"/>
    <w:rsid w:val="00F15FD2"/>
    <w:rsid w:val="00F16DC3"/>
    <w:rsid w:val="00F17451"/>
    <w:rsid w:val="00F1751F"/>
    <w:rsid w:val="00F17D81"/>
    <w:rsid w:val="00F17FC0"/>
    <w:rsid w:val="00F20AFC"/>
    <w:rsid w:val="00F21017"/>
    <w:rsid w:val="00F2127D"/>
    <w:rsid w:val="00F21E53"/>
    <w:rsid w:val="00F2263C"/>
    <w:rsid w:val="00F22EF9"/>
    <w:rsid w:val="00F23134"/>
    <w:rsid w:val="00F23607"/>
    <w:rsid w:val="00F24120"/>
    <w:rsid w:val="00F24653"/>
    <w:rsid w:val="00F2484A"/>
    <w:rsid w:val="00F252E2"/>
    <w:rsid w:val="00F2539E"/>
    <w:rsid w:val="00F25594"/>
    <w:rsid w:val="00F25D1D"/>
    <w:rsid w:val="00F26BA8"/>
    <w:rsid w:val="00F26DE5"/>
    <w:rsid w:val="00F272E9"/>
    <w:rsid w:val="00F27964"/>
    <w:rsid w:val="00F27F08"/>
    <w:rsid w:val="00F30F93"/>
    <w:rsid w:val="00F3154A"/>
    <w:rsid w:val="00F31D76"/>
    <w:rsid w:val="00F31EF1"/>
    <w:rsid w:val="00F324DB"/>
    <w:rsid w:val="00F328EA"/>
    <w:rsid w:val="00F33038"/>
    <w:rsid w:val="00F333CE"/>
    <w:rsid w:val="00F33B81"/>
    <w:rsid w:val="00F3442B"/>
    <w:rsid w:val="00F344A7"/>
    <w:rsid w:val="00F344F2"/>
    <w:rsid w:val="00F346AC"/>
    <w:rsid w:val="00F3492D"/>
    <w:rsid w:val="00F34DCF"/>
    <w:rsid w:val="00F34F8F"/>
    <w:rsid w:val="00F350F8"/>
    <w:rsid w:val="00F35295"/>
    <w:rsid w:val="00F35B07"/>
    <w:rsid w:val="00F364D5"/>
    <w:rsid w:val="00F36662"/>
    <w:rsid w:val="00F367F5"/>
    <w:rsid w:val="00F36B3C"/>
    <w:rsid w:val="00F36BB3"/>
    <w:rsid w:val="00F37F36"/>
    <w:rsid w:val="00F400B8"/>
    <w:rsid w:val="00F40533"/>
    <w:rsid w:val="00F40545"/>
    <w:rsid w:val="00F408B4"/>
    <w:rsid w:val="00F41106"/>
    <w:rsid w:val="00F415AA"/>
    <w:rsid w:val="00F4160A"/>
    <w:rsid w:val="00F41769"/>
    <w:rsid w:val="00F42275"/>
    <w:rsid w:val="00F42385"/>
    <w:rsid w:val="00F42888"/>
    <w:rsid w:val="00F42C4F"/>
    <w:rsid w:val="00F42D9D"/>
    <w:rsid w:val="00F44378"/>
    <w:rsid w:val="00F444D0"/>
    <w:rsid w:val="00F4487D"/>
    <w:rsid w:val="00F44E33"/>
    <w:rsid w:val="00F44EF4"/>
    <w:rsid w:val="00F45069"/>
    <w:rsid w:val="00F465A5"/>
    <w:rsid w:val="00F46621"/>
    <w:rsid w:val="00F5005C"/>
    <w:rsid w:val="00F51E52"/>
    <w:rsid w:val="00F525E8"/>
    <w:rsid w:val="00F52BF7"/>
    <w:rsid w:val="00F53819"/>
    <w:rsid w:val="00F53B9E"/>
    <w:rsid w:val="00F53E1F"/>
    <w:rsid w:val="00F5411A"/>
    <w:rsid w:val="00F54254"/>
    <w:rsid w:val="00F5453A"/>
    <w:rsid w:val="00F54651"/>
    <w:rsid w:val="00F55257"/>
    <w:rsid w:val="00F55C99"/>
    <w:rsid w:val="00F5636A"/>
    <w:rsid w:val="00F564AC"/>
    <w:rsid w:val="00F5670E"/>
    <w:rsid w:val="00F56BBE"/>
    <w:rsid w:val="00F56E90"/>
    <w:rsid w:val="00F57A5E"/>
    <w:rsid w:val="00F57E70"/>
    <w:rsid w:val="00F604C1"/>
    <w:rsid w:val="00F6065D"/>
    <w:rsid w:val="00F60FAD"/>
    <w:rsid w:val="00F6183E"/>
    <w:rsid w:val="00F61B42"/>
    <w:rsid w:val="00F63612"/>
    <w:rsid w:val="00F63DD1"/>
    <w:rsid w:val="00F64E79"/>
    <w:rsid w:val="00F652DF"/>
    <w:rsid w:val="00F65915"/>
    <w:rsid w:val="00F65A17"/>
    <w:rsid w:val="00F667B8"/>
    <w:rsid w:val="00F668D5"/>
    <w:rsid w:val="00F66951"/>
    <w:rsid w:val="00F66D7A"/>
    <w:rsid w:val="00F67941"/>
    <w:rsid w:val="00F71550"/>
    <w:rsid w:val="00F727A7"/>
    <w:rsid w:val="00F73153"/>
    <w:rsid w:val="00F73769"/>
    <w:rsid w:val="00F749E1"/>
    <w:rsid w:val="00F74C2C"/>
    <w:rsid w:val="00F75046"/>
    <w:rsid w:val="00F75466"/>
    <w:rsid w:val="00F77473"/>
    <w:rsid w:val="00F779DF"/>
    <w:rsid w:val="00F77B18"/>
    <w:rsid w:val="00F8036E"/>
    <w:rsid w:val="00F80601"/>
    <w:rsid w:val="00F8066E"/>
    <w:rsid w:val="00F80F61"/>
    <w:rsid w:val="00F81383"/>
    <w:rsid w:val="00F82946"/>
    <w:rsid w:val="00F82C57"/>
    <w:rsid w:val="00F83342"/>
    <w:rsid w:val="00F84A5D"/>
    <w:rsid w:val="00F85958"/>
    <w:rsid w:val="00F86A43"/>
    <w:rsid w:val="00F901A6"/>
    <w:rsid w:val="00F905A9"/>
    <w:rsid w:val="00F913C8"/>
    <w:rsid w:val="00F91E15"/>
    <w:rsid w:val="00F92294"/>
    <w:rsid w:val="00F92426"/>
    <w:rsid w:val="00F925B7"/>
    <w:rsid w:val="00F9330A"/>
    <w:rsid w:val="00F938B8"/>
    <w:rsid w:val="00F9412B"/>
    <w:rsid w:val="00F9484B"/>
    <w:rsid w:val="00F955FA"/>
    <w:rsid w:val="00F956A6"/>
    <w:rsid w:val="00F956B7"/>
    <w:rsid w:val="00F960AD"/>
    <w:rsid w:val="00F9652D"/>
    <w:rsid w:val="00F96654"/>
    <w:rsid w:val="00F96DD6"/>
    <w:rsid w:val="00F96DE1"/>
    <w:rsid w:val="00F97457"/>
    <w:rsid w:val="00F974BC"/>
    <w:rsid w:val="00FA024C"/>
    <w:rsid w:val="00FA08A5"/>
    <w:rsid w:val="00FA1039"/>
    <w:rsid w:val="00FA1403"/>
    <w:rsid w:val="00FA1F88"/>
    <w:rsid w:val="00FA2DC4"/>
    <w:rsid w:val="00FA4814"/>
    <w:rsid w:val="00FA4E6B"/>
    <w:rsid w:val="00FA4EEC"/>
    <w:rsid w:val="00FA5581"/>
    <w:rsid w:val="00FA5F7B"/>
    <w:rsid w:val="00FA60F2"/>
    <w:rsid w:val="00FA6146"/>
    <w:rsid w:val="00FA6CA0"/>
    <w:rsid w:val="00FA7ACC"/>
    <w:rsid w:val="00FA7EBD"/>
    <w:rsid w:val="00FB0C17"/>
    <w:rsid w:val="00FB141A"/>
    <w:rsid w:val="00FB1D44"/>
    <w:rsid w:val="00FB1DC0"/>
    <w:rsid w:val="00FB238E"/>
    <w:rsid w:val="00FB3932"/>
    <w:rsid w:val="00FB4064"/>
    <w:rsid w:val="00FB46DE"/>
    <w:rsid w:val="00FB55F8"/>
    <w:rsid w:val="00FB5A16"/>
    <w:rsid w:val="00FB64FF"/>
    <w:rsid w:val="00FB6A55"/>
    <w:rsid w:val="00FB6CC5"/>
    <w:rsid w:val="00FB6EF0"/>
    <w:rsid w:val="00FC03A1"/>
    <w:rsid w:val="00FC1674"/>
    <w:rsid w:val="00FC17C6"/>
    <w:rsid w:val="00FC1FC9"/>
    <w:rsid w:val="00FC25CC"/>
    <w:rsid w:val="00FC2C7E"/>
    <w:rsid w:val="00FC3DF2"/>
    <w:rsid w:val="00FC4088"/>
    <w:rsid w:val="00FC4B57"/>
    <w:rsid w:val="00FC5062"/>
    <w:rsid w:val="00FC539B"/>
    <w:rsid w:val="00FC5CE7"/>
    <w:rsid w:val="00FC6A11"/>
    <w:rsid w:val="00FC6DCF"/>
    <w:rsid w:val="00FC738A"/>
    <w:rsid w:val="00FC7E75"/>
    <w:rsid w:val="00FD0255"/>
    <w:rsid w:val="00FD0B8E"/>
    <w:rsid w:val="00FD101F"/>
    <w:rsid w:val="00FD4F77"/>
    <w:rsid w:val="00FD563E"/>
    <w:rsid w:val="00FD5AFA"/>
    <w:rsid w:val="00FD5E7A"/>
    <w:rsid w:val="00FD5F56"/>
    <w:rsid w:val="00FD60C6"/>
    <w:rsid w:val="00FD62D6"/>
    <w:rsid w:val="00FD68D2"/>
    <w:rsid w:val="00FD706C"/>
    <w:rsid w:val="00FD7143"/>
    <w:rsid w:val="00FE051B"/>
    <w:rsid w:val="00FE0750"/>
    <w:rsid w:val="00FE1096"/>
    <w:rsid w:val="00FE1162"/>
    <w:rsid w:val="00FE177D"/>
    <w:rsid w:val="00FE1B49"/>
    <w:rsid w:val="00FE222F"/>
    <w:rsid w:val="00FE2350"/>
    <w:rsid w:val="00FE29CE"/>
    <w:rsid w:val="00FE5ACF"/>
    <w:rsid w:val="00FE5C9B"/>
    <w:rsid w:val="00FE5CC8"/>
    <w:rsid w:val="00FE75D7"/>
    <w:rsid w:val="00FE76D7"/>
    <w:rsid w:val="00FE7A07"/>
    <w:rsid w:val="00FF0005"/>
    <w:rsid w:val="00FF0C6A"/>
    <w:rsid w:val="00FF227C"/>
    <w:rsid w:val="00FF24E3"/>
    <w:rsid w:val="00FF28E2"/>
    <w:rsid w:val="00FF3067"/>
    <w:rsid w:val="00FF3CE9"/>
    <w:rsid w:val="00FF6E0E"/>
    <w:rsid w:val="00FF7391"/>
    <w:rsid w:val="00FF7A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5561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55614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5561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55614"/>
    <w:rPr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5561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55614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5561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55614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1</Pages>
  <Words>30</Words>
  <Characters>177</Characters>
  <Application>Microsoft Office Word</Application>
  <DocSecurity>0</DocSecurity>
  <Lines>1</Lines>
  <Paragraphs>1</Paragraphs>
  <ScaleCrop>false</ScaleCrop>
  <Company/>
  <LinksUpToDate>false</LinksUpToDate>
  <CharactersWithSpaces>2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epiano</dc:creator>
  <cp:lastModifiedBy>thepiano</cp:lastModifiedBy>
  <cp:revision>10</cp:revision>
  <dcterms:created xsi:type="dcterms:W3CDTF">2019-08-16T22:43:00Z</dcterms:created>
  <dcterms:modified xsi:type="dcterms:W3CDTF">2019-08-16T2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